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BB9490" w14:textId="00415DBA" w:rsidR="00B07418" w:rsidRDefault="001C06A8" w:rsidP="00C9682C">
      <w:r>
        <w:t>Ho</w:t>
      </w:r>
      <w:r w:rsidR="00D00F1B">
        <w:t>o</w:t>
      </w:r>
      <w:r>
        <w:t xml:space="preserve">fdstuk </w:t>
      </w:r>
      <w:r w:rsidR="001A7B08">
        <w:t>1</w:t>
      </w:r>
      <w:r w:rsidR="006B264F">
        <w:t>8</w:t>
      </w:r>
      <w:r>
        <w:t xml:space="preserve">: </w:t>
      </w:r>
      <w:r w:rsidR="00ED05B7">
        <w:rPr>
          <w:b/>
          <w:i/>
          <w:sz w:val="32"/>
        </w:rPr>
        <w:t>To</w:t>
      </w:r>
      <w:r w:rsidR="008C0E77">
        <w:rPr>
          <w:b/>
          <w:i/>
          <w:sz w:val="32"/>
        </w:rPr>
        <w:t>e</w:t>
      </w:r>
      <w:r w:rsidR="00ED05B7">
        <w:rPr>
          <w:b/>
          <w:i/>
          <w:sz w:val="32"/>
        </w:rPr>
        <w:t>passingen van integreren</w:t>
      </w:r>
    </w:p>
    <w:p w14:paraId="6E0C78AF" w14:textId="08B171B9" w:rsidR="001A7B08" w:rsidRDefault="001A7B08" w:rsidP="00C9682C"/>
    <w:p w14:paraId="7CB7E23D" w14:textId="3F49C0AD" w:rsidR="001A7B08" w:rsidRPr="00C46DAE" w:rsidRDefault="001A7B08" w:rsidP="00C9682C">
      <w:pPr>
        <w:rPr>
          <w:b/>
          <w:bCs/>
        </w:rPr>
      </w:pPr>
      <w:r w:rsidRPr="00C46DAE">
        <w:rPr>
          <w:b/>
          <w:bCs/>
        </w:rPr>
        <w:t>V1</w:t>
      </w:r>
    </w:p>
    <w:p w14:paraId="56E70C76" w14:textId="65E74E09" w:rsidR="00736565" w:rsidRPr="000931D8" w:rsidRDefault="00380D57" w:rsidP="00736565">
      <w:pPr>
        <w:rPr>
          <w:szCs w:val="24"/>
        </w:rPr>
      </w:pPr>
      <w:r>
        <w:rPr>
          <w:b/>
          <w:bCs/>
          <w:szCs w:val="24"/>
        </w:rPr>
        <w:t>a</w:t>
      </w:r>
      <w:r w:rsidR="00736565" w:rsidRPr="000931D8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4</m:t>
            </m:r>
          </m:sup>
        </m:sSup>
        <m:r>
          <w:rPr>
            <w:rFonts w:ascii="Cambria Math" w:hAnsi="Cambria Math"/>
            <w:szCs w:val="24"/>
          </w:rPr>
          <m:t>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c</m:t>
        </m:r>
      </m:oMath>
    </w:p>
    <w:p w14:paraId="78D5FF61" w14:textId="0F19F334" w:rsidR="00736565" w:rsidRPr="000931D8" w:rsidRDefault="006A7B60" w:rsidP="00736565">
      <w:pPr>
        <w:rPr>
          <w:szCs w:val="24"/>
        </w:rPr>
      </w:pPr>
      <w:r>
        <w:rPr>
          <w:b/>
          <w:bCs/>
          <w:szCs w:val="24"/>
        </w:rPr>
        <w:t>b</w:t>
      </w:r>
      <w:r w:rsidR="00736565" w:rsidRPr="000931D8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-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-3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+c</m:t>
        </m:r>
      </m:oMath>
    </w:p>
    <w:p w14:paraId="44B31763" w14:textId="5DFECB54" w:rsidR="00736565" w:rsidRPr="000931D8" w:rsidRDefault="006A7B60" w:rsidP="00736565">
      <w:pPr>
        <w:rPr>
          <w:szCs w:val="24"/>
        </w:rPr>
      </w:pPr>
      <w:r>
        <w:rPr>
          <w:b/>
          <w:bCs/>
          <w:szCs w:val="24"/>
        </w:rPr>
        <w:t>c</w:t>
      </w:r>
      <w:r w:rsidR="00736565" w:rsidRPr="000931D8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h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x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-1</m:t>
            </m:r>
          </m:sup>
        </m:sSup>
      </m:oMath>
      <w:r w:rsidR="0073656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H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ln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+c</m:t>
        </m:r>
      </m:oMath>
    </w:p>
    <w:p w14:paraId="10AE5484" w14:textId="61013A3E" w:rsidR="007C54CD" w:rsidRPr="00D811F1" w:rsidRDefault="00D811F1" w:rsidP="00736565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4x)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4</m:t>
            </m:r>
          </m:sup>
        </m:sSup>
        <m:r>
          <w:rPr>
            <w:rFonts w:ascii="Cambria Math" w:hAnsi="Cambria Math"/>
            <w:szCs w:val="24"/>
          </w:rPr>
          <m:t>+8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+16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  <w:r w:rsidR="004669F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5</m:t>
            </m:r>
          </m:sup>
        </m:sSup>
        <m:r>
          <w:rPr>
            <w:rFonts w:ascii="Cambria Math" w:hAnsi="Cambria Math"/>
            <w:szCs w:val="24"/>
          </w:rPr>
          <m:t>+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4</m:t>
            </m:r>
          </m:sup>
        </m:sSup>
        <m:r>
          <w:rPr>
            <w:rFonts w:ascii="Cambria Math" w:hAnsi="Cambria Math"/>
            <w:szCs w:val="24"/>
          </w:rPr>
          <m:t>+5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+c</m:t>
        </m:r>
      </m:oMath>
    </w:p>
    <w:p w14:paraId="0BCDD24C" w14:textId="24273A68" w:rsidR="009D7DBC" w:rsidRPr="002B59E9" w:rsidRDefault="009D7DBC" w:rsidP="00736565">
      <w:pPr>
        <w:rPr>
          <w:szCs w:val="24"/>
          <w:lang w:val="en-GB"/>
        </w:rPr>
      </w:pPr>
      <w:r w:rsidRPr="002B59E9">
        <w:rPr>
          <w:b/>
          <w:bCs/>
          <w:szCs w:val="24"/>
          <w:lang w:val="en-GB"/>
        </w:rPr>
        <w:t>e</w:t>
      </w:r>
      <w:r w:rsidRPr="002B59E9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M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n⁡</m:t>
            </m:r>
            <m:r>
              <w:rPr>
                <w:rFonts w:ascii="Cambria Math" w:hAnsi="Cambria Math"/>
                <w:szCs w:val="24"/>
                <w:lang w:val="en-GB"/>
              </w:rPr>
              <m:t>(3)</m:t>
            </m:r>
          </m:den>
        </m:f>
        <m:r>
          <w:rPr>
            <w:rFonts w:ascii="Cambria Math" w:hAnsi="Cambria Math"/>
            <w:szCs w:val="24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</m:sup>
        </m:sSup>
        <m:r>
          <w:rPr>
            <w:rFonts w:ascii="Cambria Math" w:hAnsi="Cambria Math"/>
            <w:szCs w:val="24"/>
            <w:lang w:val="en-GB"/>
          </w:rPr>
          <m:t>+</m:t>
        </m:r>
        <m:r>
          <w:rPr>
            <w:rFonts w:ascii="Cambria Math" w:hAnsi="Cambria Math"/>
            <w:szCs w:val="24"/>
          </w:rPr>
          <m:t>c</m:t>
        </m:r>
      </m:oMath>
    </w:p>
    <w:p w14:paraId="25950137" w14:textId="7E5AB4D1" w:rsidR="00736565" w:rsidRPr="002B59E9" w:rsidRDefault="009D7DBC" w:rsidP="00736565">
      <w:pPr>
        <w:rPr>
          <w:szCs w:val="24"/>
          <w:lang w:val="en-GB"/>
        </w:rPr>
      </w:pPr>
      <w:r w:rsidRPr="002B59E9">
        <w:rPr>
          <w:b/>
          <w:bCs/>
          <w:szCs w:val="24"/>
          <w:lang w:val="en-GB"/>
        </w:rPr>
        <w:t>f</w:t>
      </w:r>
      <w:r w:rsidR="00736565" w:rsidRPr="002B59E9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k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-2</m:t>
            </m:r>
          </m:sup>
        </m:sSup>
        <m:r>
          <w:rPr>
            <w:rFonts w:ascii="Cambria Math" w:hAnsi="Cambria Math"/>
            <w:szCs w:val="24"/>
            <w:lang w:val="en-GB"/>
          </w:rPr>
          <m:t>-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-3</m:t>
            </m:r>
          </m:sup>
        </m:sSup>
      </m:oMath>
      <w:r w:rsidR="008723AE" w:rsidRPr="002B59E9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K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-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-1</m:t>
            </m:r>
          </m:sup>
        </m:sSup>
        <m:r>
          <w:rPr>
            <w:rFonts w:ascii="Cambria Math" w:hAnsi="Cambria Math"/>
            <w:szCs w:val="24"/>
            <w:lang w:val="en-GB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-2</m:t>
            </m:r>
          </m:sup>
        </m:sSup>
        <m:r>
          <w:rPr>
            <w:rFonts w:ascii="Cambria Math" w:hAnsi="Cambria Math"/>
            <w:szCs w:val="24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x</m:t>
            </m:r>
          </m:den>
        </m:f>
        <m:r>
          <w:rPr>
            <w:rFonts w:ascii="Cambria Math" w:hAnsi="Cambria Math"/>
            <w:szCs w:val="24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  <w:lang w:val="en-GB"/>
          </w:rPr>
          <m:t>+c</m:t>
        </m:r>
      </m:oMath>
    </w:p>
    <w:p w14:paraId="53512C9C" w14:textId="77777777" w:rsidR="00736565" w:rsidRPr="002B59E9" w:rsidRDefault="00736565" w:rsidP="00736565">
      <w:pPr>
        <w:rPr>
          <w:szCs w:val="24"/>
          <w:lang w:val="en-GB"/>
        </w:rPr>
      </w:pPr>
    </w:p>
    <w:p w14:paraId="6C2947AB" w14:textId="5ACC08F9" w:rsidR="00736565" w:rsidRPr="002B59E9" w:rsidRDefault="00736565" w:rsidP="00736565">
      <w:pPr>
        <w:rPr>
          <w:szCs w:val="24"/>
          <w:lang w:val="en-GB"/>
        </w:rPr>
      </w:pPr>
      <w:r w:rsidRPr="002B59E9">
        <w:rPr>
          <w:b/>
          <w:bCs/>
          <w:szCs w:val="24"/>
          <w:lang w:val="en-GB"/>
        </w:rPr>
        <w:t>V2</w:t>
      </w:r>
    </w:p>
    <w:p w14:paraId="06AF53A6" w14:textId="7029E2DE" w:rsidR="00736565" w:rsidRDefault="00DB3484" w:rsidP="00736565">
      <w:pPr>
        <w:rPr>
          <w:szCs w:val="24"/>
          <w:lang w:val="en-GB"/>
        </w:rPr>
      </w:pPr>
      <w:r w:rsidRPr="002B59E9">
        <w:rPr>
          <w:b/>
          <w:bCs/>
          <w:szCs w:val="24"/>
          <w:lang w:val="en-GB"/>
        </w:rPr>
        <w:t>a</w:t>
      </w:r>
      <w:r w:rsidR="00736565" w:rsidRPr="002B59E9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2x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rad>
        <m:r>
          <w:rPr>
            <w:rFonts w:ascii="Cambria Math" w:hAnsi="Cambria Math"/>
            <w:szCs w:val="24"/>
            <w:lang w:val="en-GB"/>
          </w:rPr>
          <m:t>=2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</m:sup>
        </m:sSup>
      </m:oMath>
      <w:r w:rsidR="00736565" w:rsidRPr="002B59E9">
        <w:rPr>
          <w:szCs w:val="24"/>
          <w:lang w:val="en-GB"/>
        </w:rPr>
        <w:tab/>
      </w:r>
      <w:r w:rsidR="00736565" w:rsidRPr="002B59E9">
        <w:rPr>
          <w:szCs w:val="24"/>
          <w:lang w:val="en-GB"/>
        </w:rPr>
        <w:tab/>
      </w:r>
      <w:r w:rsidR="00736565" w:rsidRPr="002B59E9">
        <w:rPr>
          <w:szCs w:val="24"/>
          <w:lang w:val="en-GB"/>
        </w:rPr>
        <w:tab/>
      </w:r>
      <w:r w:rsidRPr="002B59E9">
        <w:rPr>
          <w:b/>
          <w:bCs/>
          <w:szCs w:val="24"/>
          <w:lang w:val="en-GB"/>
        </w:rPr>
        <w:t>b</w:t>
      </w:r>
      <w:r w:rsidR="00736565" w:rsidRPr="002B59E9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4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</m:sup>
        </m:sSup>
      </m:oMath>
    </w:p>
    <w:p w14:paraId="6F727552" w14:textId="7974A7F9" w:rsidR="00F87E98" w:rsidRDefault="00F87E98" w:rsidP="00736565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a∙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</m:sup>
        </m:sSup>
      </m:oMath>
      <w:r w:rsidR="007E3556">
        <w:rPr>
          <w:szCs w:val="24"/>
          <w:lang w:val="en-GB"/>
        </w:rPr>
        <w:tab/>
      </w:r>
      <w:r w:rsidR="007E3556">
        <w:rPr>
          <w:szCs w:val="24"/>
          <w:lang w:val="en-GB"/>
        </w:rPr>
        <w:tab/>
      </w:r>
      <w:r w:rsidR="007E3556">
        <w:rPr>
          <w:szCs w:val="24"/>
          <w:lang w:val="en-GB"/>
        </w:rPr>
        <w:tab/>
      </w:r>
      <w:r w:rsidR="007E3556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a∙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</m:sup>
        </m:sSup>
      </m:oMath>
    </w:p>
    <w:p w14:paraId="53A84FFE" w14:textId="3B564A19" w:rsidR="00971FD6" w:rsidRDefault="00971FD6" w:rsidP="00736565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2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a∙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</m:sup>
        </m:sSup>
      </m:oMath>
      <w:r w:rsidR="00540A11">
        <w:rPr>
          <w:szCs w:val="24"/>
          <w:lang w:val="en-GB"/>
        </w:rPr>
        <w:tab/>
      </w:r>
      <w:r w:rsidR="00540A11">
        <w:rPr>
          <w:szCs w:val="24"/>
          <w:lang w:val="en-GB"/>
        </w:rPr>
        <w:tab/>
      </w:r>
      <w:r w:rsidR="00540A11">
        <w:rPr>
          <w:szCs w:val="24"/>
          <w:lang w:val="en-GB"/>
        </w:rPr>
        <w:tab/>
      </w:r>
      <w:r w:rsidR="00540A11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G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  <w:lang w:val="en-GB"/>
          </w:rPr>
          <m:t>a∙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</m:sup>
        </m:sSup>
      </m:oMath>
    </w:p>
    <w:p w14:paraId="0CAED566" w14:textId="67F8C144" w:rsidR="00882210" w:rsidRDefault="00882210" w:rsidP="00736565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2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a=2</m:t>
        </m:r>
      </m:oMath>
      <w:r w:rsidR="00540A11">
        <w:rPr>
          <w:szCs w:val="24"/>
          <w:lang w:val="en-GB"/>
        </w:rPr>
        <w:tab/>
      </w:r>
      <w:r w:rsidR="00540A11">
        <w:rPr>
          <w:szCs w:val="24"/>
          <w:lang w:val="en-GB"/>
        </w:rPr>
        <w:tab/>
      </w:r>
      <w:r w:rsidR="00540A11">
        <w:rPr>
          <w:szCs w:val="24"/>
          <w:lang w:val="en-GB"/>
        </w:rPr>
        <w:tab/>
      </w:r>
      <w:r w:rsidR="00540A11">
        <w:rPr>
          <w:szCs w:val="24"/>
          <w:lang w:val="en-GB"/>
        </w:rPr>
        <w:tab/>
      </w:r>
      <w:r w:rsidR="00540A11">
        <w:rPr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  <w:lang w:val="en-GB"/>
          </w:rPr>
          <m:t>a=4</m:t>
        </m:r>
      </m:oMath>
    </w:p>
    <w:p w14:paraId="79BA6DBF" w14:textId="2BB8870A" w:rsidR="00015D8A" w:rsidRDefault="00015D8A" w:rsidP="00736565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a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</m:oMath>
      <w:r w:rsidR="00540A11">
        <w:rPr>
          <w:szCs w:val="24"/>
          <w:lang w:val="en-GB"/>
        </w:rPr>
        <w:tab/>
      </w:r>
      <w:r w:rsidR="00540A11">
        <w:rPr>
          <w:szCs w:val="24"/>
          <w:lang w:val="en-GB"/>
        </w:rPr>
        <w:tab/>
      </w:r>
      <w:r w:rsidR="00540A11">
        <w:rPr>
          <w:szCs w:val="24"/>
          <w:lang w:val="en-GB"/>
        </w:rPr>
        <w:tab/>
      </w:r>
      <w:r w:rsidR="00540A11">
        <w:rPr>
          <w:szCs w:val="24"/>
          <w:lang w:val="en-GB"/>
        </w:rPr>
        <w:tab/>
      </w:r>
      <w:r w:rsidR="00540A11">
        <w:rPr>
          <w:szCs w:val="24"/>
          <w:lang w:val="en-GB"/>
        </w:rPr>
        <w:tab/>
      </w:r>
      <w:r w:rsidR="00540A1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a=6</m:t>
        </m:r>
      </m:oMath>
    </w:p>
    <w:p w14:paraId="6B1D7EE5" w14:textId="3CE516A4" w:rsidR="00015D8A" w:rsidRPr="002B59E9" w:rsidRDefault="007E3556" w:rsidP="00736565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Cs w:val="24"/>
            <w:lang w:val="en-GB"/>
          </w:rPr>
          <m:t>+c</m:t>
        </m:r>
      </m:oMath>
      <w:r w:rsidR="00540A11">
        <w:rPr>
          <w:szCs w:val="24"/>
          <w:lang w:val="en-GB"/>
        </w:rPr>
        <w:tab/>
      </w:r>
      <w:r w:rsidR="00540A11">
        <w:rPr>
          <w:szCs w:val="24"/>
          <w:lang w:val="en-GB"/>
        </w:rPr>
        <w:tab/>
      </w:r>
      <w:r w:rsidR="00540A11">
        <w:rPr>
          <w:szCs w:val="24"/>
          <w:lang w:val="en-GB"/>
        </w:rPr>
        <w:tab/>
      </w:r>
      <w:r w:rsidR="00540A11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6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Cs w:val="24"/>
            <w:lang w:val="en-GB"/>
          </w:rPr>
          <m:t>+c</m:t>
        </m:r>
      </m:oMath>
    </w:p>
    <w:p w14:paraId="2AD14277" w14:textId="77777777" w:rsidR="00736565" w:rsidRPr="002B59E9" w:rsidRDefault="00736565" w:rsidP="00736565">
      <w:pPr>
        <w:rPr>
          <w:szCs w:val="24"/>
          <w:lang w:val="en-GB"/>
        </w:rPr>
      </w:pPr>
    </w:p>
    <w:p w14:paraId="38EF960A" w14:textId="33ECDEF6" w:rsidR="00736565" w:rsidRPr="008E7723" w:rsidRDefault="00736565" w:rsidP="00736565">
      <w:pPr>
        <w:rPr>
          <w:szCs w:val="24"/>
          <w:lang w:val="en-GB"/>
        </w:rPr>
      </w:pPr>
      <w:r w:rsidRPr="008E7723">
        <w:rPr>
          <w:b/>
          <w:bCs/>
          <w:szCs w:val="24"/>
          <w:lang w:val="en-GB"/>
        </w:rPr>
        <w:t>V3</w:t>
      </w:r>
    </w:p>
    <w:p w14:paraId="5A5BCA0F" w14:textId="0784470D" w:rsidR="00736565" w:rsidRPr="008E7723" w:rsidRDefault="002710C6" w:rsidP="00736565">
      <w:pPr>
        <w:rPr>
          <w:szCs w:val="24"/>
          <w:lang w:val="en-GB"/>
        </w:rPr>
      </w:pPr>
      <w:r w:rsidRPr="008E7723">
        <w:rPr>
          <w:b/>
          <w:bCs/>
          <w:szCs w:val="24"/>
          <w:lang w:val="en-GB"/>
        </w:rPr>
        <w:t>a</w:t>
      </w:r>
      <w:r w:rsidR="00736565" w:rsidRPr="008E7723">
        <w:rPr>
          <w:szCs w:val="24"/>
          <w:lang w:val="en-GB"/>
        </w:rPr>
        <w:tab/>
      </w:r>
      <w:r w:rsidR="00736565" w:rsidRPr="002F69E2">
        <w:rPr>
          <w:position w:val="-12"/>
          <w:szCs w:val="24"/>
          <w:lang w:val="en-GB"/>
        </w:rPr>
        <w:object w:dxaOrig="1780" w:dyaOrig="380" w14:anchorId="592AD9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35pt;height:19.25pt" o:ole="">
            <v:imagedata r:id="rId8" o:title=""/>
          </v:shape>
          <o:OLEObject Type="Embed" ProgID="Equation.DSMT4" ShapeID="_x0000_i1025" DrawAspect="Content" ObjectID="_1820068796" r:id="rId9"/>
        </w:object>
      </w:r>
    </w:p>
    <w:p w14:paraId="0E6385C8" w14:textId="62362FC1" w:rsidR="00736565" w:rsidRPr="008E7723" w:rsidRDefault="002710C6" w:rsidP="00736565">
      <w:pPr>
        <w:rPr>
          <w:szCs w:val="24"/>
          <w:lang w:val="en-GB"/>
        </w:rPr>
      </w:pPr>
      <w:r w:rsidRPr="008E7723">
        <w:rPr>
          <w:b/>
          <w:bCs/>
          <w:szCs w:val="24"/>
          <w:lang w:val="en-GB"/>
        </w:rPr>
        <w:t>b</w:t>
      </w:r>
      <w:r w:rsidR="00736565" w:rsidRPr="008E7723">
        <w:rPr>
          <w:szCs w:val="24"/>
          <w:lang w:val="en-GB"/>
        </w:rPr>
        <w:tab/>
      </w:r>
      <w:r w:rsidR="00736565" w:rsidRPr="00233B1E">
        <w:rPr>
          <w:position w:val="-12"/>
          <w:szCs w:val="24"/>
        </w:rPr>
        <w:object w:dxaOrig="2400" w:dyaOrig="360" w14:anchorId="5BF88071">
          <v:shape id="_x0000_i1026" type="#_x0000_t75" style="width:119.75pt;height:18.1pt" o:ole="">
            <v:imagedata r:id="rId10" o:title=""/>
          </v:shape>
          <o:OLEObject Type="Embed" ProgID="Equation.DSMT4" ShapeID="_x0000_i1026" DrawAspect="Content" ObjectID="_1820068797" r:id="rId11"/>
        </w:object>
      </w:r>
      <w:r w:rsidR="00736565" w:rsidRPr="008E7723">
        <w:rPr>
          <w:szCs w:val="24"/>
          <w:lang w:val="en-GB"/>
        </w:rPr>
        <w:t xml:space="preserve"> </w:t>
      </w:r>
    </w:p>
    <w:p w14:paraId="1B100574" w14:textId="36BEB114" w:rsidR="00736565" w:rsidRPr="008E7723" w:rsidRDefault="002710C6" w:rsidP="00736565">
      <w:pPr>
        <w:rPr>
          <w:szCs w:val="24"/>
          <w:lang w:val="en-GB"/>
        </w:rPr>
      </w:pPr>
      <w:r w:rsidRPr="008E7723">
        <w:rPr>
          <w:b/>
          <w:bCs/>
          <w:szCs w:val="24"/>
          <w:lang w:val="en-GB"/>
        </w:rPr>
        <w:t>c</w:t>
      </w:r>
      <w:r w:rsidR="00736565" w:rsidRPr="008E7723">
        <w:rPr>
          <w:szCs w:val="24"/>
          <w:lang w:val="en-GB"/>
        </w:rPr>
        <w:tab/>
      </w:r>
      <w:r w:rsidR="00736565" w:rsidRPr="00233B1E">
        <w:rPr>
          <w:position w:val="-10"/>
          <w:szCs w:val="24"/>
        </w:rPr>
        <w:object w:dxaOrig="1560" w:dyaOrig="400" w14:anchorId="6764533A">
          <v:shape id="_x0000_i1027" type="#_x0000_t75" style="width:78.15pt;height:20.4pt" o:ole="">
            <v:imagedata r:id="rId12" o:title=""/>
          </v:shape>
          <o:OLEObject Type="Embed" ProgID="Equation.DSMT4" ShapeID="_x0000_i1027" DrawAspect="Content" ObjectID="_1820068798" r:id="rId13"/>
        </w:object>
      </w:r>
      <w:r w:rsidR="00736565" w:rsidRPr="008E7723">
        <w:rPr>
          <w:szCs w:val="24"/>
          <w:lang w:val="en-GB"/>
        </w:rPr>
        <w:tab/>
      </w:r>
      <w:r w:rsidR="00736565" w:rsidRPr="00233B1E">
        <w:rPr>
          <w:position w:val="-12"/>
          <w:szCs w:val="24"/>
        </w:rPr>
        <w:object w:dxaOrig="2200" w:dyaOrig="420" w14:anchorId="0ED9D2A8">
          <v:shape id="_x0000_i1028" type="#_x0000_t75" style="width:110.1pt;height:20.8pt" o:ole="">
            <v:imagedata r:id="rId14" o:title=""/>
          </v:shape>
          <o:OLEObject Type="Embed" ProgID="Equation.DSMT4" ShapeID="_x0000_i1028" DrawAspect="Content" ObjectID="_1820068799" r:id="rId15"/>
        </w:object>
      </w:r>
    </w:p>
    <w:p w14:paraId="50ADE4AB" w14:textId="4167A14D" w:rsidR="00736565" w:rsidRPr="008E7723" w:rsidRDefault="00C01BED" w:rsidP="00736565">
      <w:pPr>
        <w:rPr>
          <w:szCs w:val="24"/>
          <w:lang w:val="en-GB"/>
        </w:rPr>
      </w:pPr>
      <w:r w:rsidRPr="008E7723">
        <w:rPr>
          <w:b/>
          <w:bCs/>
          <w:szCs w:val="24"/>
          <w:lang w:val="en-GB"/>
        </w:rPr>
        <w:t>d</w:t>
      </w:r>
      <w:r w:rsidR="00736565" w:rsidRPr="008E7723">
        <w:rPr>
          <w:szCs w:val="24"/>
          <w:lang w:val="en-GB"/>
        </w:rPr>
        <w:tab/>
      </w:r>
      <w:r w:rsidR="00736565" w:rsidRPr="002F69E2">
        <w:rPr>
          <w:position w:val="-24"/>
          <w:szCs w:val="24"/>
        </w:rPr>
        <w:object w:dxaOrig="4060" w:dyaOrig="620" w14:anchorId="557330CD">
          <v:shape id="_x0000_i1029" type="#_x0000_t75" style="width:202.9pt;height:30.8pt" o:ole="">
            <v:imagedata r:id="rId16" o:title=""/>
          </v:shape>
          <o:OLEObject Type="Embed" ProgID="Equation.DSMT4" ShapeID="_x0000_i1029" DrawAspect="Content" ObjectID="_1820068800" r:id="rId17"/>
        </w:object>
      </w:r>
      <w:r w:rsidR="00736565" w:rsidRPr="008E7723">
        <w:rPr>
          <w:szCs w:val="24"/>
          <w:lang w:val="en-GB"/>
        </w:rPr>
        <w:tab/>
      </w:r>
      <w:r w:rsidR="00736565" w:rsidRPr="008E7723">
        <w:rPr>
          <w:szCs w:val="24"/>
          <w:lang w:val="en-GB"/>
        </w:rPr>
        <w:tab/>
      </w:r>
      <w:r w:rsidR="00736565" w:rsidRPr="004F5A66">
        <w:rPr>
          <w:position w:val="-12"/>
          <w:szCs w:val="24"/>
        </w:rPr>
        <w:object w:dxaOrig="2920" w:dyaOrig="360" w14:anchorId="3F240409">
          <v:shape id="_x0000_i1030" type="#_x0000_t75" style="width:145.95pt;height:18.1pt" o:ole="">
            <v:imagedata r:id="rId18" o:title=""/>
          </v:shape>
          <o:OLEObject Type="Embed" ProgID="Equation.DSMT4" ShapeID="_x0000_i1030" DrawAspect="Content" ObjectID="_1820068801" r:id="rId19"/>
        </w:object>
      </w:r>
    </w:p>
    <w:p w14:paraId="3A2A506F" w14:textId="24C2633C" w:rsidR="00736565" w:rsidRPr="008E7723" w:rsidRDefault="00A60423" w:rsidP="00736565">
      <w:pPr>
        <w:rPr>
          <w:szCs w:val="24"/>
          <w:lang w:val="en-GB"/>
        </w:rPr>
      </w:pPr>
      <w:r w:rsidRPr="008E7723">
        <w:rPr>
          <w:b/>
          <w:bCs/>
          <w:szCs w:val="24"/>
          <w:lang w:val="en-GB"/>
        </w:rPr>
        <w:t>e</w:t>
      </w:r>
      <w:r w:rsidR="00736565" w:rsidRPr="008E7723">
        <w:rPr>
          <w:szCs w:val="24"/>
          <w:lang w:val="en-GB"/>
        </w:rPr>
        <w:tab/>
      </w:r>
      <w:r w:rsidR="00736565" w:rsidRPr="004F5A66">
        <w:rPr>
          <w:position w:val="-14"/>
          <w:szCs w:val="24"/>
        </w:rPr>
        <w:object w:dxaOrig="6560" w:dyaOrig="400" w14:anchorId="63BBA5C2">
          <v:shape id="_x0000_i1031" type="#_x0000_t75" style="width:328.05pt;height:20.4pt" o:ole="">
            <v:imagedata r:id="rId20" o:title=""/>
          </v:shape>
          <o:OLEObject Type="Embed" ProgID="Equation.DSMT4" ShapeID="_x0000_i1031" DrawAspect="Content" ObjectID="_1820068802" r:id="rId21"/>
        </w:object>
      </w:r>
    </w:p>
    <w:p w14:paraId="045C83C6" w14:textId="0497C384" w:rsidR="00736565" w:rsidRPr="008E7723" w:rsidRDefault="008E7723" w:rsidP="00736565">
      <w:pPr>
        <w:rPr>
          <w:szCs w:val="24"/>
          <w:lang w:val="en-GB"/>
        </w:rPr>
      </w:pPr>
      <w:r w:rsidRPr="008E7723">
        <w:rPr>
          <w:b/>
          <w:bCs/>
          <w:szCs w:val="24"/>
          <w:lang w:val="en-GB"/>
        </w:rPr>
        <w:t>f</w:t>
      </w:r>
      <w:r w:rsidR="00736565" w:rsidRPr="008E7723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x-4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(2x-4)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-1</m:t>
            </m:r>
          </m:sup>
        </m:sSup>
      </m:oMath>
      <w:r w:rsidR="00736565" w:rsidRPr="008E7723">
        <w:rPr>
          <w:szCs w:val="24"/>
          <w:lang w:val="en-GB"/>
        </w:rPr>
        <w:tab/>
      </w:r>
      <w:r w:rsidR="00736565" w:rsidRPr="008E7723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ln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2x-4</m:t>
            </m:r>
          </m:e>
        </m:d>
        <m:r>
          <w:rPr>
            <w:rFonts w:ascii="Cambria Math" w:hAnsi="Cambria Math"/>
            <w:szCs w:val="24"/>
            <w:lang w:val="en-GB"/>
          </w:rPr>
          <m:t>+c</m:t>
        </m:r>
      </m:oMath>
    </w:p>
    <w:p w14:paraId="6C380769" w14:textId="77777777" w:rsidR="00736565" w:rsidRPr="008E7723" w:rsidRDefault="00736565" w:rsidP="00736565">
      <w:pPr>
        <w:rPr>
          <w:szCs w:val="24"/>
          <w:lang w:val="en-GB"/>
        </w:rPr>
      </w:pPr>
    </w:p>
    <w:p w14:paraId="3C814819" w14:textId="07E47ECE" w:rsidR="00736565" w:rsidRPr="008E7723" w:rsidRDefault="00736565" w:rsidP="00736565">
      <w:pPr>
        <w:rPr>
          <w:szCs w:val="24"/>
          <w:lang w:val="en-GB"/>
        </w:rPr>
      </w:pPr>
      <w:r w:rsidRPr="008E7723">
        <w:rPr>
          <w:b/>
          <w:bCs/>
          <w:szCs w:val="24"/>
          <w:lang w:val="en-GB"/>
        </w:rPr>
        <w:t>V4</w:t>
      </w:r>
    </w:p>
    <w:p w14:paraId="7223865A" w14:textId="77777777" w:rsidR="00FA5E87" w:rsidRPr="002B59E9" w:rsidRDefault="008E7723" w:rsidP="00736565">
      <w:pPr>
        <w:rPr>
          <w:szCs w:val="24"/>
          <w:lang w:val="en-GB"/>
        </w:rPr>
      </w:pPr>
      <w:r w:rsidRPr="008E7723">
        <w:rPr>
          <w:b/>
          <w:bCs/>
          <w:szCs w:val="24"/>
          <w:lang w:val="en-GB"/>
        </w:rPr>
        <w:t>a</w:t>
      </w:r>
      <w:r w:rsidR="00736565" w:rsidRPr="008E7723">
        <w:rPr>
          <w:szCs w:val="24"/>
          <w:lang w:val="en-GB"/>
        </w:rPr>
        <w:tab/>
      </w:r>
      <w:r w:rsidR="00736565" w:rsidRPr="00C17902">
        <w:rPr>
          <w:position w:val="-30"/>
          <w:szCs w:val="24"/>
        </w:rPr>
        <w:object w:dxaOrig="2340" w:dyaOrig="740" w14:anchorId="341BBB80">
          <v:shape id="_x0000_i1032" type="#_x0000_t75" style="width:117.05pt;height:36.95pt" o:ole="">
            <v:imagedata r:id="rId22" o:title=""/>
          </v:shape>
          <o:OLEObject Type="Embed" ProgID="Equation.DSMT4" ShapeID="_x0000_i1032" DrawAspect="Content" ObjectID="_1820068803" r:id="rId23"/>
        </w:object>
      </w:r>
    </w:p>
    <w:p w14:paraId="102C4989" w14:textId="308D7365" w:rsidR="00736565" w:rsidRPr="008E7723" w:rsidRDefault="008E7723" w:rsidP="00736565">
      <w:pPr>
        <w:rPr>
          <w:szCs w:val="24"/>
          <w:lang w:val="en-GB"/>
        </w:rPr>
      </w:pPr>
      <w:r w:rsidRPr="008E7723">
        <w:rPr>
          <w:b/>
          <w:bCs/>
          <w:szCs w:val="24"/>
          <w:lang w:val="en-GB"/>
        </w:rPr>
        <w:t>b</w:t>
      </w:r>
      <w:r w:rsidR="00736565" w:rsidRPr="008E7723">
        <w:rPr>
          <w:szCs w:val="24"/>
          <w:lang w:val="en-GB"/>
        </w:rPr>
        <w:tab/>
      </w:r>
      <w:r w:rsidR="00736565" w:rsidRPr="00C17902">
        <w:rPr>
          <w:position w:val="-32"/>
          <w:szCs w:val="24"/>
        </w:rPr>
        <w:object w:dxaOrig="4520" w:dyaOrig="760" w14:anchorId="26F4DBEB">
          <v:shape id="_x0000_i1033" type="#_x0000_t75" style="width:225.65pt;height:38.1pt" o:ole="">
            <v:imagedata r:id="rId24" o:title=""/>
          </v:shape>
          <o:OLEObject Type="Embed" ProgID="Equation.DSMT4" ShapeID="_x0000_i1033" DrawAspect="Content" ObjectID="_1820068804" r:id="rId25"/>
        </w:object>
      </w:r>
    </w:p>
    <w:p w14:paraId="0E0DB443" w14:textId="2362F138" w:rsidR="00736565" w:rsidRPr="002B59E9" w:rsidRDefault="00255CA4" w:rsidP="00736565">
      <w:pPr>
        <w:rPr>
          <w:szCs w:val="24"/>
          <w:lang w:val="en-GB"/>
        </w:rPr>
      </w:pPr>
      <w:r w:rsidRPr="002B59E9">
        <w:rPr>
          <w:b/>
          <w:bCs/>
          <w:szCs w:val="24"/>
          <w:lang w:val="en-GB"/>
        </w:rPr>
        <w:t>c</w:t>
      </w:r>
      <w:r w:rsidR="00736565" w:rsidRPr="002B59E9">
        <w:rPr>
          <w:szCs w:val="24"/>
          <w:lang w:val="en-GB"/>
        </w:rPr>
        <w:tab/>
      </w:r>
      <w:r w:rsidR="00736565" w:rsidRPr="004F5A66">
        <w:rPr>
          <w:position w:val="-32"/>
          <w:szCs w:val="24"/>
        </w:rPr>
        <w:object w:dxaOrig="3640" w:dyaOrig="760" w14:anchorId="1AA5859D">
          <v:shape id="_x0000_i1034" type="#_x0000_t75" style="width:182.1pt;height:38.1pt" o:ole="">
            <v:imagedata r:id="rId26" o:title=""/>
          </v:shape>
          <o:OLEObject Type="Embed" ProgID="Equation.DSMT4" ShapeID="_x0000_i1034" DrawAspect="Content" ObjectID="_1820068805" r:id="rId27"/>
        </w:object>
      </w:r>
    </w:p>
    <w:p w14:paraId="3EC91740" w14:textId="2B628B55" w:rsidR="00736565" w:rsidRPr="002B59E9" w:rsidRDefault="00255CA4" w:rsidP="00736565">
      <w:pPr>
        <w:rPr>
          <w:szCs w:val="24"/>
          <w:lang w:val="en-GB"/>
        </w:rPr>
      </w:pPr>
      <w:r w:rsidRPr="002B59E9">
        <w:rPr>
          <w:b/>
          <w:bCs/>
          <w:szCs w:val="24"/>
          <w:lang w:val="en-GB"/>
        </w:rPr>
        <w:t>d</w:t>
      </w:r>
      <w:r w:rsidR="00736565" w:rsidRPr="002B59E9">
        <w:rPr>
          <w:szCs w:val="24"/>
          <w:lang w:val="en-GB"/>
        </w:rPr>
        <w:tab/>
      </w:r>
      <w:r w:rsidR="00736565" w:rsidRPr="004F5A66">
        <w:rPr>
          <w:position w:val="-32"/>
          <w:szCs w:val="24"/>
        </w:rPr>
        <w:object w:dxaOrig="5220" w:dyaOrig="760" w14:anchorId="5B039733">
          <v:shape id="_x0000_i1035" type="#_x0000_t75" style="width:261.05pt;height:38.1pt" o:ole="">
            <v:imagedata r:id="rId28" o:title=""/>
          </v:shape>
          <o:OLEObject Type="Embed" ProgID="Equation.DSMT4" ShapeID="_x0000_i1035" DrawAspect="Content" ObjectID="_1820068806" r:id="rId29"/>
        </w:object>
      </w:r>
    </w:p>
    <w:p w14:paraId="438DD2D5" w14:textId="77777777" w:rsidR="00736565" w:rsidRPr="002B59E9" w:rsidRDefault="00736565" w:rsidP="00736565">
      <w:pPr>
        <w:rPr>
          <w:szCs w:val="24"/>
          <w:lang w:val="en-GB"/>
        </w:rPr>
      </w:pPr>
    </w:p>
    <w:p w14:paraId="32DE1464" w14:textId="7DA3AB23" w:rsidR="00736565" w:rsidRPr="002B59E9" w:rsidRDefault="00736565" w:rsidP="00736565">
      <w:pPr>
        <w:rPr>
          <w:szCs w:val="24"/>
          <w:lang w:val="en-GB"/>
        </w:rPr>
      </w:pPr>
      <w:r w:rsidRPr="002B59E9">
        <w:rPr>
          <w:b/>
          <w:szCs w:val="24"/>
          <w:lang w:val="en-GB"/>
        </w:rPr>
        <w:t>V5</w:t>
      </w:r>
    </w:p>
    <w:p w14:paraId="0CC10018" w14:textId="228AC8EB" w:rsidR="002B79DA" w:rsidRDefault="003E5E50" w:rsidP="00736565">
      <w:pPr>
        <w:rPr>
          <w:szCs w:val="24"/>
          <w:lang w:val="en-GB"/>
        </w:rPr>
      </w:pPr>
      <w:r w:rsidRPr="002B59E9">
        <w:rPr>
          <w:b/>
          <w:bCs/>
          <w:szCs w:val="24"/>
          <w:lang w:val="en-GB"/>
        </w:rPr>
        <w:t>a</w:t>
      </w:r>
      <w:r w:rsidR="00736565" w:rsidRPr="002B59E9">
        <w:rPr>
          <w:szCs w:val="24"/>
          <w:lang w:val="en-GB"/>
        </w:rPr>
        <w:tab/>
      </w:r>
      <m:oMath>
        <m:nary>
          <m:naryPr>
            <m:limLoc m:val="undOvr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1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</m:e>
            </m:rad>
          </m:e>
        </m:nary>
        <m:r>
          <w:rPr>
            <w:rFonts w:ascii="Cambria Math" w:hAnsi="Cambria Math"/>
            <w:szCs w:val="24"/>
            <w:lang w:val="en-GB"/>
          </w:rPr>
          <m:t>dx≈3,14</m:t>
        </m:r>
      </m:oMath>
      <w:r w:rsidR="00736565" w:rsidRPr="002B59E9">
        <w:rPr>
          <w:szCs w:val="24"/>
          <w:lang w:val="en-GB"/>
        </w:rPr>
        <w:tab/>
      </w:r>
      <w:r w:rsidR="00736565" w:rsidRPr="002B59E9">
        <w:rPr>
          <w:szCs w:val="24"/>
          <w:lang w:val="en-GB"/>
        </w:rPr>
        <w:tab/>
      </w:r>
      <w:r w:rsidR="00736565" w:rsidRPr="002B59E9">
        <w:rPr>
          <w:szCs w:val="24"/>
          <w:lang w:val="en-GB"/>
        </w:rPr>
        <w:tab/>
      </w:r>
      <w:r w:rsidR="00736565" w:rsidRPr="002B59E9">
        <w:rPr>
          <w:szCs w:val="24"/>
          <w:lang w:val="en-GB"/>
        </w:rPr>
        <w:tab/>
      </w:r>
      <w:r w:rsidR="002B79DA" w:rsidRPr="002B59E9">
        <w:rPr>
          <w:b/>
          <w:bCs/>
          <w:szCs w:val="24"/>
          <w:lang w:val="en-GB"/>
        </w:rPr>
        <w:t>b</w:t>
      </w:r>
      <w:r w:rsidR="00486666">
        <w:rPr>
          <w:szCs w:val="24"/>
          <w:lang w:val="en-GB"/>
        </w:rPr>
        <w:tab/>
      </w:r>
      <m:oMath>
        <m:nary>
          <m:naryPr>
            <m:limLoc m:val="undOvr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π</m:t>
                </m:r>
              </m:e>
            </m:rad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  <w:lang w:val="en-GB"/>
          </w:rPr>
          <m:t>x≈0,89</m:t>
        </m:r>
      </m:oMath>
    </w:p>
    <w:p w14:paraId="3F6F2653" w14:textId="5670F911" w:rsidR="00FA7320" w:rsidRDefault="00FA7320">
      <w:pPr>
        <w:rPr>
          <w:szCs w:val="24"/>
          <w:lang w:val="en-GB"/>
        </w:rPr>
      </w:pPr>
      <w:r>
        <w:rPr>
          <w:szCs w:val="24"/>
          <w:lang w:val="en-GB"/>
        </w:rPr>
        <w:br w:type="page"/>
      </w:r>
    </w:p>
    <w:p w14:paraId="5F20E5AF" w14:textId="3878C431" w:rsidR="00736565" w:rsidRPr="002B59E9" w:rsidRDefault="00736565" w:rsidP="00736565">
      <w:pPr>
        <w:rPr>
          <w:szCs w:val="24"/>
          <w:lang w:val="en-GB"/>
        </w:rPr>
      </w:pPr>
      <w:r w:rsidRPr="002B59E9">
        <w:rPr>
          <w:b/>
          <w:bCs/>
          <w:szCs w:val="24"/>
          <w:lang w:val="en-GB"/>
        </w:rPr>
        <w:lastRenderedPageBreak/>
        <w:t>V6</w:t>
      </w:r>
    </w:p>
    <w:p w14:paraId="0C184FE1" w14:textId="4FC41348" w:rsidR="00736565" w:rsidRPr="002B59E9" w:rsidRDefault="00FA7320" w:rsidP="00736565">
      <w:pPr>
        <w:rPr>
          <w:szCs w:val="24"/>
          <w:lang w:val="en-GB"/>
        </w:rPr>
      </w:pPr>
      <w:r w:rsidRPr="002B59E9">
        <w:rPr>
          <w:b/>
          <w:bCs/>
          <w:szCs w:val="24"/>
          <w:lang w:val="en-GB"/>
        </w:rPr>
        <w:t>a</w:t>
      </w:r>
      <w:r w:rsidR="00736565" w:rsidRPr="002B59E9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y</m:t>
            </m:r>
            <m:r>
              <w:rPr>
                <w:rFonts w:ascii="Cambria Math" w:hAnsi="Cambria Math"/>
                <w:szCs w:val="24"/>
                <w:lang w:val="en-GB"/>
              </w:rPr>
              <m:t>+1</m:t>
            </m:r>
          </m:den>
        </m:f>
      </m:oMath>
      <w:r w:rsidR="00736565" w:rsidRPr="002B59E9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+1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</m:oMath>
      <w:r w:rsidR="00736565" w:rsidRPr="002B59E9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  <w:lang w:val="en-GB"/>
          </w:rPr>
          <m:t>-1</m:t>
        </m:r>
      </m:oMath>
    </w:p>
    <w:p w14:paraId="1BBD3465" w14:textId="6D9A5BAE" w:rsidR="00736565" w:rsidRPr="000124B7" w:rsidRDefault="00AD14FE" w:rsidP="00736565">
      <w:pPr>
        <w:rPr>
          <w:szCs w:val="24"/>
          <w:lang w:val="en-GB"/>
        </w:rPr>
      </w:pPr>
      <w:r w:rsidRPr="000124B7">
        <w:rPr>
          <w:b/>
          <w:bCs/>
          <w:szCs w:val="24"/>
          <w:lang w:val="en-GB"/>
        </w:rPr>
        <w:t>b</w:t>
      </w:r>
      <w:r w:rsidR="00736565" w:rsidRPr="000124B7">
        <w:rPr>
          <w:szCs w:val="24"/>
          <w:lang w:val="en-GB"/>
        </w:rPr>
        <w:tab/>
      </w:r>
      <w:r w:rsidR="00736565" w:rsidRPr="009B77CF">
        <w:rPr>
          <w:position w:val="-6"/>
          <w:szCs w:val="24"/>
        </w:rPr>
        <w:object w:dxaOrig="920" w:dyaOrig="320" w14:anchorId="503A3022">
          <v:shape id="_x0000_i1036" type="#_x0000_t75" style="width:46.2pt;height:15.8pt" o:ole="">
            <v:imagedata r:id="rId30" o:title=""/>
          </v:shape>
          <o:OLEObject Type="Embed" ProgID="Equation.DSMT4" ShapeID="_x0000_i1036" DrawAspect="Content" ObjectID="_1820068807" r:id="rId31"/>
        </w:object>
      </w:r>
      <w:r w:rsidR="00736565" w:rsidRPr="000124B7">
        <w:rPr>
          <w:szCs w:val="24"/>
          <w:lang w:val="en-GB"/>
        </w:rPr>
        <w:tab/>
      </w:r>
      <w:r w:rsidR="00736565" w:rsidRPr="000124B7">
        <w:rPr>
          <w:szCs w:val="24"/>
          <w:lang w:val="en-GB"/>
        </w:rPr>
        <w:tab/>
      </w:r>
      <w:r w:rsidR="00430CA9" w:rsidRPr="000124B7">
        <w:rPr>
          <w:b/>
          <w:bCs/>
          <w:szCs w:val="24"/>
          <w:lang w:val="en-GB"/>
        </w:rPr>
        <w:t>c</w:t>
      </w:r>
      <w:r w:rsidR="00736565" w:rsidRPr="000124B7">
        <w:rPr>
          <w:szCs w:val="24"/>
          <w:lang w:val="en-GB"/>
        </w:rPr>
        <w:tab/>
      </w:r>
      <w:r w:rsidR="00736565" w:rsidRPr="009B77CF">
        <w:rPr>
          <w:position w:val="-10"/>
          <w:szCs w:val="24"/>
        </w:rPr>
        <w:object w:dxaOrig="1320" w:dyaOrig="320" w14:anchorId="63556C3B">
          <v:shape id="_x0000_i1037" type="#_x0000_t75" style="width:65.85pt;height:15.8pt" o:ole="">
            <v:imagedata r:id="rId32" o:title=""/>
          </v:shape>
          <o:OLEObject Type="Embed" ProgID="Equation.DSMT4" ShapeID="_x0000_i1037" DrawAspect="Content" ObjectID="_1820068808" r:id="rId33"/>
        </w:object>
      </w:r>
      <w:r w:rsidR="00736565" w:rsidRPr="000124B7">
        <w:rPr>
          <w:szCs w:val="24"/>
          <w:lang w:val="en-GB"/>
        </w:rPr>
        <w:t xml:space="preserve"> </w:t>
      </w:r>
      <w:r w:rsidR="00736565" w:rsidRPr="000124B7">
        <w:rPr>
          <w:szCs w:val="24"/>
          <w:lang w:val="en-GB"/>
        </w:rPr>
        <w:tab/>
      </w:r>
      <w:r w:rsidR="00736565" w:rsidRPr="000124B7">
        <w:rPr>
          <w:szCs w:val="24"/>
          <w:lang w:val="en-GB"/>
        </w:rPr>
        <w:tab/>
      </w:r>
      <w:r w:rsidR="00430CA9" w:rsidRPr="000124B7">
        <w:rPr>
          <w:b/>
          <w:bCs/>
          <w:szCs w:val="24"/>
          <w:lang w:val="en-GB"/>
        </w:rPr>
        <w:t>d</w:t>
      </w:r>
      <w:r w:rsidR="00736565" w:rsidRPr="000124B7">
        <w:rPr>
          <w:szCs w:val="24"/>
          <w:lang w:val="en-GB"/>
        </w:rPr>
        <w:tab/>
      </w:r>
      <w:r w:rsidR="00736565" w:rsidRPr="005C309D">
        <w:rPr>
          <w:position w:val="-12"/>
          <w:szCs w:val="24"/>
        </w:rPr>
        <w:object w:dxaOrig="1280" w:dyaOrig="400" w14:anchorId="5F25F224">
          <v:shape id="_x0000_i1038" type="#_x0000_t75" style="width:63.9pt;height:20.4pt" o:ole="">
            <v:imagedata r:id="rId34" o:title=""/>
          </v:shape>
          <o:OLEObject Type="Embed" ProgID="Equation.DSMT4" ShapeID="_x0000_i1038" DrawAspect="Content" ObjectID="_1820068809" r:id="rId35"/>
        </w:object>
      </w:r>
    </w:p>
    <w:p w14:paraId="448FCF5F" w14:textId="77777777" w:rsidR="00736565" w:rsidRDefault="00736565" w:rsidP="00736565">
      <w:pPr>
        <w:rPr>
          <w:szCs w:val="24"/>
        </w:rPr>
      </w:pPr>
      <w:r w:rsidRPr="000124B7">
        <w:rPr>
          <w:szCs w:val="24"/>
          <w:lang w:val="en-GB"/>
        </w:rPr>
        <w:tab/>
      </w:r>
      <w:r w:rsidRPr="009B77CF">
        <w:rPr>
          <w:position w:val="-26"/>
          <w:szCs w:val="24"/>
        </w:rPr>
        <w:object w:dxaOrig="1460" w:dyaOrig="639" w14:anchorId="4DC73FB2">
          <v:shape id="_x0000_i1039" type="#_x0000_t75" style="width:73.15pt;height:31.95pt" o:ole="">
            <v:imagedata r:id="rId36" o:title=""/>
          </v:shape>
          <o:OLEObject Type="Embed" ProgID="Equation.DSMT4" ShapeID="_x0000_i1039" DrawAspect="Content" ObjectID="_1820068810" r:id="rId37"/>
        </w:object>
      </w:r>
      <w:r>
        <w:rPr>
          <w:szCs w:val="24"/>
        </w:rPr>
        <w:tab/>
      </w:r>
      <w:r>
        <w:rPr>
          <w:szCs w:val="24"/>
        </w:rPr>
        <w:tab/>
      </w:r>
      <w:r w:rsidRPr="009B77CF">
        <w:rPr>
          <w:position w:val="-28"/>
          <w:szCs w:val="24"/>
        </w:rPr>
        <w:object w:dxaOrig="1080" w:dyaOrig="680" w14:anchorId="6FE369BA">
          <v:shape id="_x0000_i1040" type="#_x0000_t75" style="width:53.9pt;height:33.9pt" o:ole="">
            <v:imagedata r:id="rId38" o:title=""/>
          </v:shape>
          <o:OLEObject Type="Embed" ProgID="Equation.DSMT4" ShapeID="_x0000_i1040" DrawAspect="Content" ObjectID="_1820068811" r:id="rId39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5C309D">
        <w:rPr>
          <w:position w:val="-30"/>
          <w:szCs w:val="24"/>
        </w:rPr>
        <w:object w:dxaOrig="1219" w:dyaOrig="720" w14:anchorId="025BEB27">
          <v:shape id="_x0000_i1041" type="#_x0000_t75" style="width:60.85pt;height:36.6pt" o:ole="">
            <v:imagedata r:id="rId40" o:title=""/>
          </v:shape>
          <o:OLEObject Type="Embed" ProgID="Equation.DSMT4" ShapeID="_x0000_i1041" DrawAspect="Content" ObjectID="_1820068812" r:id="rId41"/>
        </w:object>
      </w:r>
    </w:p>
    <w:p w14:paraId="5C1350B1" w14:textId="77777777" w:rsidR="00736565" w:rsidRDefault="00736565" w:rsidP="00736565">
      <w:pPr>
        <w:rPr>
          <w:szCs w:val="24"/>
        </w:rPr>
      </w:pPr>
    </w:p>
    <w:p w14:paraId="6C0B86B1" w14:textId="4ED6C120" w:rsidR="00736565" w:rsidRPr="003271C7" w:rsidRDefault="003271C7" w:rsidP="00736565">
      <w:pPr>
        <w:rPr>
          <w:b/>
          <w:bCs/>
          <w:szCs w:val="24"/>
        </w:rPr>
      </w:pPr>
      <w:r w:rsidRPr="003271C7">
        <w:rPr>
          <w:b/>
          <w:bCs/>
          <w:sz w:val="28"/>
          <w:szCs w:val="28"/>
        </w:rPr>
        <w:t>Integraal en oppervlakte</w:t>
      </w:r>
    </w:p>
    <w:p w14:paraId="00AD9C5F" w14:textId="77777777" w:rsidR="00736565" w:rsidRPr="000124B7" w:rsidRDefault="00736565" w:rsidP="00736565">
      <w:pPr>
        <w:rPr>
          <w:b/>
          <w:szCs w:val="24"/>
        </w:rPr>
      </w:pPr>
      <w:r w:rsidRPr="000124B7">
        <w:rPr>
          <w:b/>
          <w:szCs w:val="24"/>
        </w:rPr>
        <w:t>1</w:t>
      </w:r>
    </w:p>
    <w:p w14:paraId="15769AA4" w14:textId="17600B42" w:rsidR="00F73F94" w:rsidRPr="000124B7" w:rsidRDefault="00F73F94" w:rsidP="00736565">
      <w:pPr>
        <w:rPr>
          <w:bCs/>
          <w:szCs w:val="24"/>
        </w:rPr>
      </w:pPr>
      <w:r w:rsidRPr="000124B7">
        <w:rPr>
          <w:b/>
          <w:szCs w:val="24"/>
        </w:rPr>
        <w:t>a</w:t>
      </w:r>
      <w:r w:rsidRPr="000124B7"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6x+5=0</m:t>
        </m:r>
      </m:oMath>
      <w:r w:rsidR="002B5D6D" w:rsidRPr="000124B7">
        <w:rPr>
          <w:bCs/>
          <w:szCs w:val="24"/>
        </w:rPr>
        <w:tab/>
      </w:r>
      <w:r w:rsidR="002B5D6D" w:rsidRPr="000124B7"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G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1</m:t>
                </m:r>
              </m:sub>
            </m:sSub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6x+5)</m:t>
            </m:r>
          </m:e>
        </m:nary>
        <m:r>
          <w:rPr>
            <w:rFonts w:ascii="Cambria Math" w:hAnsi="Cambria Math"/>
            <w:szCs w:val="24"/>
          </w:rPr>
          <m:t>dx=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5x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</m:sSubSup>
        <m:r>
          <w:rPr>
            <w:rFonts w:ascii="Cambria Math" w:hAnsi="Cambria Math"/>
            <w:szCs w:val="24"/>
          </w:rPr>
          <m:t>=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52F6FD19" w14:textId="653E1250" w:rsidR="00F73F94" w:rsidRPr="009D47A8" w:rsidRDefault="009D47A8" w:rsidP="00736565">
      <w:pPr>
        <w:rPr>
          <w:bCs/>
          <w:szCs w:val="24"/>
        </w:rPr>
      </w:pPr>
      <w:r w:rsidRPr="000124B7">
        <w:rPr>
          <w:bCs/>
          <w:szCs w:val="24"/>
        </w:rPr>
        <w:tab/>
      </w:r>
      <m:oMath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1</m:t>
            </m:r>
          </m:e>
        </m:d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5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7ED2D580" w14:textId="2FC2626D" w:rsidR="009D47A8" w:rsidRPr="009D47A8" w:rsidRDefault="009D47A8" w:rsidP="00736565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=1∨x=5</m:t>
        </m:r>
      </m:oMath>
      <w:r w:rsidR="002B5D6D">
        <w:rPr>
          <w:bCs/>
          <w:szCs w:val="24"/>
        </w:rPr>
        <w:t xml:space="preserve"> </w:t>
      </w:r>
    </w:p>
    <w:p w14:paraId="27A25638" w14:textId="5FD330BB" w:rsidR="00F73F94" w:rsidRPr="003630A5" w:rsidRDefault="003630A5" w:rsidP="00736565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G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szCs w:val="24"/>
          </w:rPr>
          <m:t>=-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5</m:t>
            </m:r>
          </m:sup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6x+5</m:t>
                </m:r>
              </m:e>
            </m:d>
          </m:e>
        </m:nary>
        <m:r>
          <w:rPr>
            <w:rFonts w:ascii="Cambria Math" w:hAnsi="Cambria Math"/>
            <w:szCs w:val="24"/>
          </w:rPr>
          <m:t>dx=-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5x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5</m:t>
            </m:r>
          </m:sup>
        </m:sSubSup>
        <m:r>
          <w:rPr>
            <w:rFonts w:ascii="Cambria Math" w:hAnsi="Cambria Math"/>
            <w:szCs w:val="24"/>
          </w:rPr>
          <m:t>=-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8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-2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e>
        </m:d>
        <m:r>
          <w:rPr>
            <w:rFonts w:ascii="Cambria Math" w:hAnsi="Cambria Math"/>
            <w:szCs w:val="24"/>
          </w:rPr>
          <m:t>=10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39C51653" w14:textId="77777777" w:rsidR="00F73F94" w:rsidRDefault="00F73F94" w:rsidP="00736565">
      <w:pPr>
        <w:rPr>
          <w:bCs/>
          <w:szCs w:val="24"/>
        </w:rPr>
      </w:pPr>
    </w:p>
    <w:p w14:paraId="01C5ABF3" w14:textId="17624167" w:rsidR="00764EC8" w:rsidRPr="00764EC8" w:rsidRDefault="00764EC8" w:rsidP="00736565">
      <w:pPr>
        <w:rPr>
          <w:b/>
          <w:szCs w:val="24"/>
        </w:rPr>
      </w:pPr>
      <w:r>
        <w:rPr>
          <w:b/>
          <w:szCs w:val="24"/>
        </w:rPr>
        <w:t>2</w:t>
      </w:r>
    </w:p>
    <w:p w14:paraId="1F548E47" w14:textId="2DD19DD5" w:rsidR="00736565" w:rsidRDefault="00FE67B0" w:rsidP="00736565">
      <w:pPr>
        <w:rPr>
          <w:bCs/>
          <w:szCs w:val="24"/>
        </w:rPr>
      </w:pPr>
      <w:r>
        <w:rPr>
          <w:b/>
          <w:szCs w:val="24"/>
        </w:rPr>
        <w:t>a</w:t>
      </w:r>
      <w:r w:rsidR="00736565" w:rsidRPr="000931D8">
        <w:rPr>
          <w:bCs/>
          <w:szCs w:val="24"/>
        </w:rPr>
        <w:tab/>
      </w:r>
      <w:r w:rsidR="00736565" w:rsidRPr="005C309D">
        <w:rPr>
          <w:bCs/>
          <w:position w:val="-12"/>
          <w:szCs w:val="24"/>
        </w:rPr>
        <w:object w:dxaOrig="1020" w:dyaOrig="380" w14:anchorId="1B58DDE9">
          <v:shape id="_x0000_i1042" type="#_x0000_t75" style="width:51.2pt;height:19.25pt" o:ole="">
            <v:imagedata r:id="rId42" o:title=""/>
          </v:shape>
          <o:OLEObject Type="Embed" ProgID="Equation.DSMT4" ShapeID="_x0000_i1042" DrawAspect="Content" ObjectID="_1820068813" r:id="rId43"/>
        </w:object>
      </w:r>
      <w:r w:rsidR="00736565">
        <w:rPr>
          <w:bCs/>
          <w:szCs w:val="24"/>
        </w:rPr>
        <w:t xml:space="preserve"> en </w:t>
      </w:r>
      <w:r w:rsidR="00736565" w:rsidRPr="005C309D">
        <w:rPr>
          <w:bCs/>
          <w:position w:val="-12"/>
          <w:szCs w:val="24"/>
        </w:rPr>
        <w:object w:dxaOrig="1780" w:dyaOrig="380" w14:anchorId="3B45E39A">
          <v:shape id="_x0000_i1043" type="#_x0000_t75" style="width:89.35pt;height:19.25pt" o:ole="">
            <v:imagedata r:id="rId44" o:title=""/>
          </v:shape>
          <o:OLEObject Type="Embed" ProgID="Equation.DSMT4" ShapeID="_x0000_i1043" DrawAspect="Content" ObjectID="_1820068814" r:id="rId45"/>
        </w:object>
      </w:r>
    </w:p>
    <w:p w14:paraId="7ADAC209" w14:textId="77777777" w:rsidR="006F6C46" w:rsidRDefault="00832751" w:rsidP="00736565">
      <w:pPr>
        <w:rPr>
          <w:bCs/>
          <w:szCs w:val="24"/>
        </w:rPr>
      </w:pPr>
      <w:r>
        <w:rPr>
          <w:b/>
          <w:szCs w:val="24"/>
        </w:rPr>
        <w:t>b</w:t>
      </w:r>
      <w:r w:rsidR="00736565" w:rsidRPr="000931D8">
        <w:rPr>
          <w:bCs/>
          <w:szCs w:val="24"/>
        </w:rPr>
        <w:tab/>
      </w:r>
      <w:r w:rsidR="00736565" w:rsidRPr="005C309D">
        <w:rPr>
          <w:bCs/>
          <w:position w:val="-4"/>
          <w:szCs w:val="24"/>
        </w:rPr>
        <w:object w:dxaOrig="1480" w:dyaOrig="300" w14:anchorId="03395F05">
          <v:shape id="_x0000_i1044" type="#_x0000_t75" style="width:73.95pt;height:14.65pt" o:ole="">
            <v:imagedata r:id="rId46" o:title=""/>
          </v:shape>
          <o:OLEObject Type="Embed" ProgID="Equation.DSMT4" ShapeID="_x0000_i1044" DrawAspect="Content" ObjectID="_1820068815" r:id="rId47"/>
        </w:object>
      </w:r>
    </w:p>
    <w:p w14:paraId="0DE439C3" w14:textId="77777777" w:rsidR="00165089" w:rsidRDefault="006F6C46" w:rsidP="00736565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4x=2x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2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09E30241" w14:textId="6AB9743B" w:rsidR="00736565" w:rsidRDefault="00165089" w:rsidP="00736565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=0∨x=2</m:t>
        </m:r>
      </m:oMath>
      <w:r w:rsidR="00832751">
        <w:rPr>
          <w:bCs/>
          <w:szCs w:val="24"/>
        </w:rPr>
        <w:tab/>
      </w:r>
    </w:p>
    <w:p w14:paraId="64DA2907" w14:textId="6AFE5A61" w:rsidR="00736565" w:rsidRDefault="00736565" w:rsidP="00736565">
      <w:pPr>
        <w:rPr>
          <w:bCs/>
          <w:szCs w:val="24"/>
        </w:rPr>
      </w:pPr>
      <w:r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r>
              <w:rPr>
                <w:rFonts w:ascii="Cambria Math" w:hAnsi="Cambria Math"/>
                <w:szCs w:val="24"/>
              </w:rPr>
              <m:t>(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4x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w:rPr>
            <w:rFonts w:ascii="Cambria Math" w:hAnsi="Cambria Math"/>
            <w:szCs w:val="24"/>
          </w:rPr>
          <m:t>dx=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r>
              <w:rPr>
                <w:rFonts w:ascii="Cambria Math" w:hAnsi="Cambria Math"/>
                <w:szCs w:val="24"/>
              </w:rPr>
              <m:t>(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4x)</m:t>
            </m:r>
          </m:e>
        </m:nary>
        <m:r>
          <w:rPr>
            <w:rFonts w:ascii="Cambria Math" w:hAnsi="Cambria Math"/>
            <w:szCs w:val="24"/>
          </w:rPr>
          <m:t>dx=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</m:sSubSup>
        <m:r>
          <w:rPr>
            <w:rFonts w:ascii="Cambria Math" w:hAnsi="Cambria Math"/>
            <w:szCs w:val="24"/>
          </w:rPr>
          <m:t>=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2064D696" w14:textId="6B51A11C" w:rsidR="00736565" w:rsidRPr="000931D8" w:rsidRDefault="00965AC3" w:rsidP="00736565">
      <w:pPr>
        <w:rPr>
          <w:szCs w:val="24"/>
        </w:rPr>
      </w:pPr>
      <w:r>
        <w:rPr>
          <w:b/>
          <w:szCs w:val="24"/>
        </w:rPr>
        <w:t>c</w:t>
      </w:r>
      <w:r w:rsidR="00736565" w:rsidRPr="000931D8">
        <w:rPr>
          <w:bCs/>
          <w:szCs w:val="24"/>
        </w:rPr>
        <w:tab/>
      </w:r>
      <m:oMath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+4</m:t>
                </m:r>
              </m:e>
            </m:d>
            <m:r>
              <w:rPr>
                <w:rFonts w:ascii="Cambria Math" w:hAnsi="Cambria Math"/>
                <w:szCs w:val="24"/>
              </w:rPr>
              <m:t>-</m:t>
            </m:r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+4</m:t>
                </m:r>
              </m:e>
            </m:d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w:rPr>
            <w:rFonts w:ascii="Cambria Math" w:hAnsi="Cambria Math"/>
            <w:szCs w:val="24"/>
          </w:rPr>
          <m:t>dx=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+4-f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-4</m:t>
                </m:r>
              </m:e>
            </m:d>
          </m:e>
        </m:nary>
        <m:r>
          <w:rPr>
            <w:rFonts w:ascii="Cambria Math" w:hAnsi="Cambria Math"/>
            <w:szCs w:val="24"/>
          </w:rPr>
          <m:t>dx=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d>
          </m:e>
        </m:nary>
        <m:r>
          <w:rPr>
            <w:rFonts w:ascii="Cambria Math" w:hAnsi="Cambria Math"/>
            <w:szCs w:val="24"/>
          </w:rPr>
          <m:t>dx</m:t>
        </m:r>
      </m:oMath>
    </w:p>
    <w:p w14:paraId="5788FCFA" w14:textId="7AB81A83" w:rsidR="00736565" w:rsidRDefault="002B59E9" w:rsidP="00736565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>-</w:t>
      </w:r>
    </w:p>
    <w:p w14:paraId="7984C63F" w14:textId="77777777" w:rsidR="002B59E9" w:rsidRDefault="002B59E9" w:rsidP="00736565">
      <w:pPr>
        <w:rPr>
          <w:szCs w:val="24"/>
        </w:rPr>
      </w:pPr>
    </w:p>
    <w:p w14:paraId="6EF7F7DC" w14:textId="4417589F" w:rsidR="002B59E9" w:rsidRDefault="002B59E9" w:rsidP="00736565">
      <w:pPr>
        <w:rPr>
          <w:b/>
          <w:bCs/>
          <w:szCs w:val="24"/>
        </w:rPr>
      </w:pPr>
      <w:r>
        <w:rPr>
          <w:b/>
          <w:bCs/>
          <w:szCs w:val="24"/>
        </w:rPr>
        <w:t>O3</w:t>
      </w:r>
    </w:p>
    <w:p w14:paraId="40F59333" w14:textId="21FCF3AE" w:rsidR="002B59E9" w:rsidRDefault="002B59E9" w:rsidP="00736565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 xml:space="preserve">de grafiek van </w:t>
      </w:r>
      <m:oMath>
        <m:r>
          <w:rPr>
            <w:rFonts w:ascii="Cambria Math" w:hAnsi="Cambria Math"/>
            <w:szCs w:val="24"/>
          </w:rPr>
          <m:t>g</m:t>
        </m:r>
      </m:oMath>
      <w:r>
        <w:rPr>
          <w:szCs w:val="24"/>
        </w:rPr>
        <w:t xml:space="preserve"> ligt boven die van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>.</w:t>
      </w:r>
    </w:p>
    <w:p w14:paraId="77BC726C" w14:textId="4BCA6616" w:rsidR="002B59E9" w:rsidRDefault="002B59E9" w:rsidP="00736565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>de bovenste – de onderste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Opp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r>
              <w:rPr>
                <w:rFonts w:ascii="Cambria Math" w:hAnsi="Cambria Math"/>
                <w:szCs w:val="24"/>
              </w:rPr>
              <m:t>(g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w:rPr>
            <w:rFonts w:ascii="Cambria Math" w:hAnsi="Cambria Math"/>
            <w:szCs w:val="24"/>
          </w:rPr>
          <m:t>dx</m:t>
        </m:r>
      </m:oMath>
    </w:p>
    <w:p w14:paraId="7C494B87" w14:textId="60B94A86" w:rsidR="002B59E9" w:rsidRDefault="002B59E9" w:rsidP="00736565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Opp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</w:rPr>
              <m:t>-10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24x-4-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4</m:t>
                </m:r>
              </m:e>
            </m:d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w:rPr>
            <w:rFonts w:ascii="Cambria Math" w:hAnsi="Cambria Math"/>
            <w:szCs w:val="24"/>
          </w:rPr>
          <m:t>dx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</w:rPr>
              <m:t>-11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24x)</m:t>
            </m:r>
          </m:e>
        </m:nary>
        <m:r>
          <w:rPr>
            <w:rFonts w:ascii="Cambria Math" w:hAnsi="Cambria Math"/>
            <w:szCs w:val="24"/>
          </w:rPr>
          <m:t>dx=</m:t>
        </m:r>
      </m:oMath>
    </w:p>
    <w:p w14:paraId="4E70FA01" w14:textId="51FFD14A" w:rsidR="002B59E9" w:rsidRDefault="00384B2A" w:rsidP="00736565">
      <w:pPr>
        <w:rPr>
          <w:szCs w:val="24"/>
        </w:rPr>
      </w:pPr>
      <w:r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5E0CF3E6" wp14:editId="588E7204">
                <wp:simplePos x="0" y="0"/>
                <wp:positionH relativeFrom="column">
                  <wp:posOffset>3586942</wp:posOffset>
                </wp:positionH>
                <wp:positionV relativeFrom="paragraph">
                  <wp:posOffset>31577</wp:posOffset>
                </wp:positionV>
                <wp:extent cx="2392045" cy="1433830"/>
                <wp:effectExtent l="0" t="0" r="0" b="0"/>
                <wp:wrapNone/>
                <wp:docPr id="558038903" name="Groe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2045" cy="1433830"/>
                          <a:chOff x="0" y="0"/>
                          <a:chExt cx="2392045" cy="1433830"/>
                        </a:xfrm>
                      </wpg:grpSpPr>
                      <pic:pic xmlns:pic="http://schemas.openxmlformats.org/drawingml/2006/picture">
                        <pic:nvPicPr>
                          <pic:cNvPr id="896781015" name="Afbeelding 1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2045" cy="143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47267086" name="Vrije vorm: vorm 3"/>
                        <wps:cNvSpPr/>
                        <wps:spPr>
                          <a:xfrm>
                            <a:off x="647700" y="481445"/>
                            <a:ext cx="779989" cy="234201"/>
                          </a:xfrm>
                          <a:custGeom>
                            <a:avLst/>
                            <a:gdLst>
                              <a:gd name="connsiteX0" fmla="*/ 2036 w 779989"/>
                              <a:gd name="connsiteY0" fmla="*/ 0 h 234201"/>
                              <a:gd name="connsiteX1" fmla="*/ 0 w 779989"/>
                              <a:gd name="connsiteY1" fmla="*/ 234201 h 234201"/>
                              <a:gd name="connsiteX2" fmla="*/ 112009 w 779989"/>
                              <a:gd name="connsiteY2" fmla="*/ 201616 h 234201"/>
                              <a:gd name="connsiteX3" fmla="*/ 252529 w 779989"/>
                              <a:gd name="connsiteY3" fmla="*/ 148667 h 234201"/>
                              <a:gd name="connsiteX4" fmla="*/ 378794 w 779989"/>
                              <a:gd name="connsiteY4" fmla="*/ 105900 h 234201"/>
                              <a:gd name="connsiteX5" fmla="*/ 543752 w 779989"/>
                              <a:gd name="connsiteY5" fmla="*/ 52950 h 234201"/>
                              <a:gd name="connsiteX6" fmla="*/ 779989 w 779989"/>
                              <a:gd name="connsiteY6" fmla="*/ 2037 h 234201"/>
                              <a:gd name="connsiteX7" fmla="*/ 2036 w 779989"/>
                              <a:gd name="connsiteY7" fmla="*/ 0 h 23420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779989" h="234201">
                                <a:moveTo>
                                  <a:pt x="2036" y="0"/>
                                </a:moveTo>
                                <a:cubicBezTo>
                                  <a:pt x="1357" y="78067"/>
                                  <a:pt x="679" y="156134"/>
                                  <a:pt x="0" y="234201"/>
                                </a:cubicBezTo>
                                <a:lnTo>
                                  <a:pt x="112009" y="201616"/>
                                </a:lnTo>
                                <a:lnTo>
                                  <a:pt x="252529" y="148667"/>
                                </a:lnTo>
                                <a:lnTo>
                                  <a:pt x="378794" y="105900"/>
                                </a:lnTo>
                                <a:lnTo>
                                  <a:pt x="543752" y="52950"/>
                                </a:lnTo>
                                <a:lnTo>
                                  <a:pt x="779989" y="2037"/>
                                </a:lnTo>
                                <a:lnTo>
                                  <a:pt x="203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solidFill>
                              <a:schemeClr val="bg1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E2FE8AC" id="Groep 4" o:spid="_x0000_s1026" style="position:absolute;margin-left:282.45pt;margin-top:2.5pt;width:188.35pt;height:112.9pt;z-index:251719680" coordsize="23920,1433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">
                <v:shape id="Afbeelding 1" o:spid="_x0000_s1027" type="#_x0000_t75" style="position:absolute;width:23920;height:143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">
                  <v:imagedata r:id="rId49" o:title=""/>
                </v:shape>
                <v:shape id="Vrije vorm: vorm 3" o:spid="_x0000_s1028" style="position:absolute;left:6477;top:4814;width:7799;height:2342;visibility:visible;mso-wrap-style:square;v-text-anchor:middle" coordsize="779989,234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" path="m2036,c1357,78067,679,156134,,234201l112009,201616,252529,148667,378794,105900,543752,52950,779989,2037,2036,xe" fillcolor="#bfbfbf [2412]" strokecolor="#bfbfbf [2412]" strokeweight="1pt">
                  <v:stroke joinstyle="miter"/>
                  <v:path arrowok="t" o:connecttype="custom" o:connectlocs="2036,0;0,234201;112009,201616;252529,148667;378794,105900;543752,52950;779989,2037;2036,0" o:connectangles="0,0,0,0,0,0,0,0"/>
                </v:shape>
              </v:group>
            </w:pict>
          </mc:Fallback>
        </mc:AlternateContent>
      </w:r>
      <w:r w:rsidR="002B59E9">
        <w:rPr>
          <w:szCs w:val="24"/>
        </w:rPr>
        <w:tab/>
      </w:r>
      <w:r w:rsidR="002B59E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3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1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</m:sSubSup>
        <m:r>
          <w:rPr>
            <w:rFonts w:ascii="Cambria Math" w:hAnsi="Cambria Math"/>
            <w:szCs w:val="24"/>
          </w:rPr>
          <m:t>=29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</w:p>
    <w:p w14:paraId="40072001" w14:textId="493713D8" w:rsidR="00095EA4" w:rsidRDefault="00095EA4" w:rsidP="00736565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</w:p>
    <w:p w14:paraId="2AAD01B0" w14:textId="05D4FEE2" w:rsidR="009C218A" w:rsidRDefault="009C218A" w:rsidP="00736565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+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+3</m:t>
            </m:r>
          </m:e>
        </m:rad>
        <m:r>
          <w:rPr>
            <w:rFonts w:ascii="Cambria Math" w:hAnsi="Cambria Math"/>
            <w:szCs w:val="24"/>
          </w:rPr>
          <m:t>=4</m:t>
        </m:r>
      </m:oMath>
    </w:p>
    <w:p w14:paraId="6C8C0975" w14:textId="7E042138" w:rsidR="00384B2A" w:rsidRDefault="00384B2A" w:rsidP="00736565">
      <w:pPr>
        <w:rPr>
          <w:szCs w:val="24"/>
        </w:rPr>
      </w:pPr>
      <w:r>
        <w:rPr>
          <w:szCs w:val="24"/>
        </w:rPr>
        <w:tab/>
      </w:r>
      <m:oMath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+3</m:t>
            </m:r>
          </m:e>
        </m:rad>
        <m:r>
          <w:rPr>
            <w:rFonts w:ascii="Cambria Math" w:hAnsi="Cambria Math"/>
            <w:szCs w:val="24"/>
          </w:rPr>
          <m:t>=3</m:t>
        </m:r>
      </m:oMath>
    </w:p>
    <w:p w14:paraId="5312ADB0" w14:textId="7B7E8B2E" w:rsidR="00384B2A" w:rsidRDefault="00384B2A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+3=9</m:t>
        </m:r>
      </m:oMath>
    </w:p>
    <w:p w14:paraId="3B239E73" w14:textId="1D94791F" w:rsidR="00384B2A" w:rsidRDefault="00384B2A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6</m:t>
        </m:r>
      </m:oMath>
    </w:p>
    <w:p w14:paraId="24E9064A" w14:textId="5D18D14A" w:rsidR="00384B2A" w:rsidRDefault="00384B2A" w:rsidP="00736565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H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6</m:t>
            </m:r>
          </m:sup>
          <m:e>
            <m:r>
              <w:rPr>
                <w:rFonts w:ascii="Cambria Math" w:hAnsi="Cambria Math"/>
                <w:szCs w:val="24"/>
              </w:rPr>
              <m:t>(4-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+3</m:t>
                    </m:r>
                  </m:e>
                </m:rad>
              </m:e>
            </m:d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w:rPr>
            <w:rFonts w:ascii="Cambria Math" w:hAnsi="Cambria Math"/>
            <w:szCs w:val="24"/>
          </w:rPr>
          <m:t>dx=</m:t>
        </m:r>
      </m:oMath>
    </w:p>
    <w:p w14:paraId="0E79D3E8" w14:textId="516B4328" w:rsidR="00384B2A" w:rsidRDefault="00384B2A" w:rsidP="00736565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6</m:t>
            </m:r>
          </m:sup>
          <m:e>
            <m:r>
              <w:rPr>
                <w:rFonts w:ascii="Cambria Math" w:hAnsi="Cambria Math"/>
                <w:szCs w:val="24"/>
              </w:rPr>
              <m:t>(3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+3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0,5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w:rPr>
            <w:rFonts w:ascii="Cambria Math" w:hAnsi="Cambria Math"/>
            <w:szCs w:val="24"/>
          </w:rPr>
          <m:t>dx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3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(x+3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1,5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6</m:t>
            </m:r>
          </m:sup>
        </m:sSubSup>
        <m:r>
          <w:rPr>
            <w:rFonts w:ascii="Cambria Math" w:hAnsi="Cambria Math"/>
            <w:szCs w:val="24"/>
          </w:rPr>
          <m:t>=0--2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  <m:r>
          <w:rPr>
            <w:rFonts w:ascii="Cambria Math" w:hAnsi="Cambria Math"/>
            <w:szCs w:val="24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58B1F5AC" w14:textId="769C21DE" w:rsidR="007E5AB7" w:rsidRPr="00EA09D6" w:rsidRDefault="007E5AB7" w:rsidP="00736565">
      <w:pPr>
        <w:rPr>
          <w:szCs w:val="24"/>
          <w:lang w:val="en-GB"/>
        </w:rPr>
      </w:pPr>
      <w:r w:rsidRPr="00EA09D6">
        <w:rPr>
          <w:b/>
          <w:bCs/>
          <w:szCs w:val="24"/>
          <w:lang w:val="en-GB"/>
        </w:rPr>
        <w:t>f</w:t>
      </w:r>
      <w:r w:rsidRPr="00EA09D6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Opp</m:t>
        </m:r>
        <m:r>
          <w:rPr>
            <w:rFonts w:ascii="Cambria Math" w:hAnsi="Cambria Math"/>
            <w:szCs w:val="24"/>
            <w:lang w:val="en-GB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1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nary>
        <m:r>
          <w:rPr>
            <w:rFonts w:ascii="Cambria Math" w:hAnsi="Cambria Math"/>
            <w:szCs w:val="24"/>
          </w:rPr>
          <m:t>dx</m:t>
        </m:r>
        <m:r>
          <w:rPr>
            <w:rFonts w:ascii="Cambria Math" w:hAnsi="Cambria Math"/>
            <w:szCs w:val="24"/>
            <w:lang w:val="en-GB"/>
          </w:rPr>
          <m:t>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1</m:t>
            </m:r>
          </m:sup>
        </m:sSubSup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</m:sSup>
        <m:r>
          <w:rPr>
            <w:rFonts w:ascii="Cambria Math" w:hAnsi="Cambria Math"/>
            <w:szCs w:val="24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</m:oMath>
    </w:p>
    <w:p w14:paraId="5A0A7C57" w14:textId="77777777" w:rsidR="007E5AB7" w:rsidRPr="00EA09D6" w:rsidRDefault="007E5AB7" w:rsidP="00736565">
      <w:pPr>
        <w:rPr>
          <w:szCs w:val="24"/>
          <w:lang w:val="en-GB"/>
        </w:rPr>
      </w:pPr>
    </w:p>
    <w:p w14:paraId="3D5DDD69" w14:textId="159EF300" w:rsidR="00736565" w:rsidRPr="00EA09D6" w:rsidRDefault="00FC752E" w:rsidP="00736565">
      <w:pPr>
        <w:rPr>
          <w:szCs w:val="24"/>
          <w:lang w:val="en-GB"/>
        </w:rPr>
      </w:pPr>
      <w:r w:rsidRPr="00EA09D6">
        <w:rPr>
          <w:b/>
          <w:bCs/>
          <w:szCs w:val="24"/>
          <w:lang w:val="en-GB"/>
        </w:rPr>
        <w:t>3</w:t>
      </w:r>
    </w:p>
    <w:p w14:paraId="5503CFC6" w14:textId="224B1DF8" w:rsidR="00736565" w:rsidRPr="00EA09D6" w:rsidRDefault="007E5AB7" w:rsidP="00736565">
      <w:pPr>
        <w:rPr>
          <w:bCs/>
          <w:szCs w:val="24"/>
          <w:lang w:val="en-GB"/>
        </w:rPr>
      </w:pPr>
      <w:r w:rsidRPr="00EA09D6">
        <w:rPr>
          <w:b/>
          <w:szCs w:val="24"/>
          <w:lang w:val="en-GB"/>
        </w:rPr>
        <w:t>a</w:t>
      </w:r>
      <w:r w:rsidR="00736565" w:rsidRPr="00EA09D6">
        <w:rPr>
          <w:bCs/>
          <w:szCs w:val="24"/>
          <w:lang w:val="en-GB"/>
        </w:rPr>
        <w:tab/>
      </w:r>
      <m:oMath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  <m:r>
              <w:rPr>
                <w:rFonts w:ascii="Cambria Math" w:hAnsi="Cambria Math"/>
                <w:szCs w:val="24"/>
                <w:lang w:val="en-GB"/>
              </w:rPr>
              <m:t>-(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3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nary>
        <m:r>
          <w:rPr>
            <w:rFonts w:ascii="Cambria Math" w:hAnsi="Cambria Math"/>
            <w:szCs w:val="24"/>
            <w:lang w:val="en-GB"/>
          </w:rPr>
          <m:t>)</m:t>
        </m:r>
        <m:r>
          <w:rPr>
            <w:rFonts w:ascii="Cambria Math" w:hAnsi="Cambria Math"/>
            <w:szCs w:val="24"/>
          </w:rPr>
          <m:t>dx</m:t>
        </m:r>
        <m:r>
          <w:rPr>
            <w:rFonts w:ascii="Cambria Math" w:hAnsi="Cambria Math"/>
            <w:szCs w:val="24"/>
            <w:lang w:val="en-GB"/>
          </w:rPr>
          <m:t>=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  <m:r>
              <w:rPr>
                <w:rFonts w:ascii="Cambria Math" w:hAnsi="Cambria Math"/>
                <w:szCs w:val="24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3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nary>
        <m:r>
          <w:rPr>
            <w:rFonts w:ascii="Cambria Math" w:hAnsi="Cambria Math"/>
            <w:szCs w:val="24"/>
          </w:rPr>
          <m:t>dx</m:t>
        </m:r>
        <m:r>
          <w:rPr>
            <w:rFonts w:ascii="Cambria Math" w:hAnsi="Cambria Math"/>
            <w:szCs w:val="24"/>
            <w:lang w:val="en-GB"/>
          </w:rPr>
          <m:t>=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</m:sup>
        </m:sSubSup>
        <m:r>
          <w:rPr>
            <w:rFonts w:ascii="Cambria Math" w:hAnsi="Cambria Math"/>
            <w:szCs w:val="24"/>
            <w:lang w:val="en-GB"/>
          </w:rPr>
          <m:t>=12</m:t>
        </m:r>
      </m:oMath>
    </w:p>
    <w:p w14:paraId="0E46B57A" w14:textId="31EDD2DF" w:rsidR="00736565" w:rsidRPr="00EA09D6" w:rsidRDefault="00FF0F67" w:rsidP="00736565">
      <w:pPr>
        <w:rPr>
          <w:bCs/>
          <w:szCs w:val="24"/>
          <w:lang w:val="en-GB"/>
        </w:rPr>
      </w:pPr>
      <w:r w:rsidRPr="00EA09D6">
        <w:rPr>
          <w:b/>
          <w:szCs w:val="24"/>
          <w:lang w:val="en-GB"/>
        </w:rPr>
        <w:t>b</w:t>
      </w:r>
      <w:r w:rsidR="00736565" w:rsidRPr="00EA09D6">
        <w:rPr>
          <w:bCs/>
          <w:szCs w:val="24"/>
          <w:lang w:val="en-GB"/>
        </w:rPr>
        <w:tab/>
      </w:r>
      <m:oMath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1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nary>
        <m:r>
          <w:rPr>
            <w:rFonts w:ascii="Cambria Math" w:hAnsi="Cambria Math"/>
            <w:szCs w:val="24"/>
          </w:rPr>
          <m:t>dx</m:t>
        </m:r>
        <m:r>
          <w:rPr>
            <w:rFonts w:ascii="Cambria Math" w:hAnsi="Cambria Math"/>
            <w:szCs w:val="24"/>
            <w:lang w:val="en-GB"/>
          </w:rPr>
          <m:t>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1</m:t>
            </m:r>
          </m:sup>
        </m:sSubSup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</m:oMath>
    </w:p>
    <w:p w14:paraId="49ACB4EE" w14:textId="0BBF8D48" w:rsidR="00FF0F67" w:rsidRPr="00EA09D6" w:rsidRDefault="00FF0F67">
      <w:pPr>
        <w:rPr>
          <w:szCs w:val="24"/>
          <w:lang w:val="en-GB"/>
        </w:rPr>
      </w:pPr>
      <w:r w:rsidRPr="00EA09D6">
        <w:rPr>
          <w:szCs w:val="24"/>
          <w:lang w:val="en-GB"/>
        </w:rPr>
        <w:br w:type="page"/>
      </w:r>
    </w:p>
    <w:p w14:paraId="6C63CFCA" w14:textId="7CF4AAC4" w:rsidR="00FF0F67" w:rsidRPr="00EA09D6" w:rsidRDefault="00FF0F67" w:rsidP="00736565">
      <w:pPr>
        <w:rPr>
          <w:b/>
          <w:bCs/>
          <w:szCs w:val="24"/>
          <w:lang w:val="en-GB"/>
        </w:rPr>
      </w:pPr>
      <w:r w:rsidRPr="00EA09D6">
        <w:rPr>
          <w:b/>
          <w:bCs/>
          <w:szCs w:val="24"/>
          <w:lang w:val="en-GB"/>
        </w:rPr>
        <w:lastRenderedPageBreak/>
        <w:t>4</w:t>
      </w:r>
    </w:p>
    <w:p w14:paraId="1C75DBDA" w14:textId="2F6163DD" w:rsidR="00FF0F67" w:rsidRPr="00EA09D6" w:rsidRDefault="00FF0F67" w:rsidP="00736565">
      <w:pPr>
        <w:rPr>
          <w:szCs w:val="24"/>
          <w:lang w:val="en-GB"/>
        </w:rPr>
      </w:pPr>
      <w:r w:rsidRPr="00EA09D6">
        <w:rPr>
          <w:b/>
          <w:bCs/>
          <w:szCs w:val="24"/>
          <w:lang w:val="en-GB"/>
        </w:rPr>
        <w:t>a</w:t>
      </w:r>
      <w:r w:rsidRPr="00EA09D6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5+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-1</m:t>
        </m:r>
      </m:oMath>
      <w:r w:rsidRPr="00EA09D6">
        <w:rPr>
          <w:szCs w:val="24"/>
          <w:lang w:val="en-GB"/>
        </w:rPr>
        <w:tab/>
      </w:r>
      <w:r w:rsidRPr="00EA09D6">
        <w:rPr>
          <w:szCs w:val="24"/>
          <w:lang w:val="en-GB"/>
        </w:rPr>
        <w:tab/>
      </w:r>
      <w:r w:rsidRPr="00EA09D6">
        <w:rPr>
          <w:szCs w:val="24"/>
          <w:lang w:val="en-GB"/>
        </w:rPr>
        <w:tab/>
      </w:r>
      <w:r w:rsidRPr="00EA09D6">
        <w:rPr>
          <w:szCs w:val="24"/>
          <w:lang w:val="en-GB"/>
        </w:rPr>
        <w:tab/>
      </w:r>
      <w:r w:rsidRPr="00EA09D6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-1=5-2</m:t>
        </m:r>
        <m:r>
          <w:rPr>
            <w:rFonts w:ascii="Cambria Math" w:hAnsi="Cambria Math"/>
            <w:szCs w:val="24"/>
          </w:rPr>
          <m:t>x</m:t>
        </m:r>
      </m:oMath>
    </w:p>
    <w:p w14:paraId="0DB1773B" w14:textId="6EF8A809" w:rsidR="00FF0F67" w:rsidRDefault="00FF0F67" w:rsidP="00736565">
      <w:pPr>
        <w:rPr>
          <w:szCs w:val="24"/>
        </w:rPr>
      </w:pPr>
      <w:r w:rsidRPr="00EA09D6">
        <w:rPr>
          <w:szCs w:val="24"/>
          <w:lang w:val="en-GB"/>
        </w:rPr>
        <w:tab/>
      </w:r>
      <m:oMath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  <m:r>
          <w:rPr>
            <w:rFonts w:ascii="Cambria Math" w:hAnsi="Cambria Math"/>
            <w:szCs w:val="24"/>
          </w:rPr>
          <m:t>=x-6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3x=6</m:t>
        </m:r>
      </m:oMath>
    </w:p>
    <w:p w14:paraId="3832969F" w14:textId="2E59A180" w:rsidR="00FF0F67" w:rsidRDefault="00FF0F67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12x+36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2</m:t>
        </m:r>
      </m:oMath>
    </w:p>
    <w:p w14:paraId="08809499" w14:textId="59373E41" w:rsidR="00FF0F67" w:rsidRPr="00FF0F67" w:rsidRDefault="00FF0F67" w:rsidP="00736565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13x+36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4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9</m:t>
            </m:r>
          </m:e>
        </m:d>
        <m:r>
          <w:rPr>
            <w:rFonts w:ascii="Cambria Math" w:hAnsi="Cambria Math"/>
            <w:szCs w:val="24"/>
          </w:rPr>
          <m:t>=0</m:t>
        </m:r>
      </m:oMath>
      <w:r>
        <w:rPr>
          <w:szCs w:val="24"/>
        </w:rPr>
        <w:tab/>
      </w:r>
      <w:r>
        <w:rPr>
          <w:szCs w:val="24"/>
        </w:rPr>
        <w:tab/>
        <w:t>(2, 1)</w:t>
      </w:r>
    </w:p>
    <w:p w14:paraId="703EE4F5" w14:textId="3D6556BC" w:rsidR="00FF0F67" w:rsidRDefault="00FF0F67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4∨x=9</m:t>
        </m:r>
      </m:oMath>
    </w:p>
    <w:p w14:paraId="60E0EE86" w14:textId="70442E6E" w:rsidR="00FF0F67" w:rsidRDefault="00FF0F67" w:rsidP="00736565">
      <w:pPr>
        <w:rPr>
          <w:szCs w:val="24"/>
        </w:rPr>
      </w:pPr>
      <w:r>
        <w:rPr>
          <w:szCs w:val="24"/>
        </w:rPr>
        <w:tab/>
        <w:t>(4, 3) en (9, 8)</w:t>
      </w:r>
    </w:p>
    <w:p w14:paraId="655E2BBD" w14:textId="36142CCB" w:rsidR="00FF0F67" w:rsidRDefault="00FF0F67" w:rsidP="00736565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pp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</m:e>
        </m:nary>
        <m:r>
          <w:rPr>
            <w:rFonts w:ascii="Cambria Math" w:hAnsi="Cambria Math"/>
            <w:szCs w:val="24"/>
          </w:rPr>
          <m:t>(5+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  <m:r>
          <w:rPr>
            <w:rFonts w:ascii="Cambria Math" w:hAnsi="Cambria Math"/>
            <w:szCs w:val="24"/>
          </w:rPr>
          <m:t>)-(5-2x))dx+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9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</m:e>
        </m:nary>
        <m:r>
          <w:rPr>
            <w:rFonts w:ascii="Cambria Math" w:hAnsi="Cambria Math"/>
            <w:szCs w:val="24"/>
          </w:rPr>
          <m:t>(5+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  <m:r>
          <w:rPr>
            <w:rFonts w:ascii="Cambria Math" w:hAnsi="Cambria Math"/>
            <w:szCs w:val="24"/>
          </w:rPr>
          <m:t>)-(x-1))</m:t>
        </m:r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</m:t>
        </m:r>
      </m:oMath>
    </w:p>
    <w:p w14:paraId="0A2CD289" w14:textId="14354BA0" w:rsidR="00057206" w:rsidRDefault="00057206" w:rsidP="00736565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</m:e>
        </m:nary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  <m:r>
          <w:rPr>
            <w:rFonts w:ascii="Cambria Math" w:hAnsi="Cambria Math"/>
            <w:szCs w:val="24"/>
          </w:rPr>
          <m:t>+2x)</m:t>
        </m:r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+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9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</m:e>
        </m:nary>
        <m:r>
          <w:rPr>
            <w:rFonts w:ascii="Cambria Math" w:hAnsi="Cambria Math"/>
            <w:szCs w:val="24"/>
          </w:rPr>
          <m:t>6+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  <m:r>
          <w:rPr>
            <w:rFonts w:ascii="Cambria Math" w:hAnsi="Cambria Math"/>
            <w:szCs w:val="24"/>
          </w:rPr>
          <m:t>-x)</m:t>
        </m:r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</m:sSubSup>
        <m:r>
          <w:rPr>
            <w:rFonts w:ascii="Cambria Math" w:hAnsi="Cambria Math"/>
            <w:szCs w:val="24"/>
          </w:rPr>
          <m:t>+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6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9</m:t>
            </m:r>
          </m:sup>
        </m:sSubSup>
        <m:r>
          <w:rPr>
            <w:rFonts w:ascii="Cambria Math" w:hAnsi="Cambria Math"/>
            <w:szCs w:val="24"/>
          </w:rPr>
          <m:t>=</m:t>
        </m:r>
      </m:oMath>
    </w:p>
    <w:p w14:paraId="242B81D7" w14:textId="60C732CE" w:rsidR="00057206" w:rsidRDefault="00057206" w:rsidP="00736565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  <m:r>
          <w:rPr>
            <w:rFonts w:ascii="Cambria Math" w:hAnsi="Cambria Math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 xml:space="preserve"> 315-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 xml:space="preserve"> 1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e>
                </m:rad>
              </m:e>
            </m:d>
          </m:e>
        </m:d>
        <m:r>
          <w:rPr>
            <w:rFonts w:ascii="Cambria Math" w:hAnsi="Cambria Math"/>
            <w:szCs w:val="24"/>
          </w:rPr>
          <m:t>=300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545219DE" w14:textId="6CB747CA" w:rsidR="00C21AF8" w:rsidRDefault="00C21AF8" w:rsidP="00736565">
      <w:pPr>
        <w:rPr>
          <w:szCs w:val="24"/>
        </w:rPr>
      </w:pPr>
      <w:r>
        <w:rPr>
          <w:b/>
          <w:bCs/>
          <w:szCs w:val="24"/>
        </w:rPr>
        <w:t>5</w:t>
      </w:r>
    </w:p>
    <w:p w14:paraId="0D3EA38A" w14:textId="1E988BB0" w:rsidR="00C21AF8" w:rsidRDefault="00C21AF8" w:rsidP="00C21AF8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1=1</m:t>
        </m:r>
      </m:oMath>
    </w:p>
    <w:p w14:paraId="156B6ADF" w14:textId="77777777" w:rsidR="00C21AF8" w:rsidRDefault="00C21AF8" w:rsidP="00C21AF8">
      <w:pPr>
        <w:rPr>
          <w:bCs/>
          <w:szCs w:val="24"/>
        </w:rPr>
      </w:pPr>
      <w:r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2</m:t>
        </m:r>
      </m:oMath>
    </w:p>
    <w:p w14:paraId="37148D72" w14:textId="5F5DCA17" w:rsidR="00C21AF8" w:rsidRPr="00C21AF8" w:rsidRDefault="00C21AF8" w:rsidP="00C21AF8">
      <w:pPr>
        <w:ind w:left="708" w:firstLine="708"/>
        <w:rPr>
          <w:bCs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4"/>
            </w:rPr>
            <m:t>x=-</m:t>
          </m:r>
          <m:rad>
            <m:radPr>
              <m:degHide m:val="1"/>
              <m:ctrlPr>
                <w:rPr>
                  <w:rFonts w:ascii="Cambria Math" w:hAnsi="Cambria Math"/>
                  <w:bCs/>
                  <w:i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Cs w:val="24"/>
                </w:rPr>
                <m:t>2</m:t>
              </m:r>
            </m:e>
          </m:rad>
          <m:r>
            <w:rPr>
              <w:rFonts w:ascii="Cambria Math" w:hAnsi="Cambria Math"/>
              <w:szCs w:val="24"/>
            </w:rPr>
            <m:t>∨x=</m:t>
          </m:r>
          <m:rad>
            <m:radPr>
              <m:degHide m:val="1"/>
              <m:ctrlPr>
                <w:rPr>
                  <w:rFonts w:ascii="Cambria Math" w:hAnsi="Cambria Math"/>
                  <w:bCs/>
                  <w:i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Cs w:val="24"/>
                </w:rPr>
                <m:t>2</m:t>
              </m:r>
            </m:e>
          </m:rad>
        </m:oMath>
      </m:oMathPara>
    </w:p>
    <w:p w14:paraId="32F60457" w14:textId="5855D578" w:rsidR="00C21AF8" w:rsidRDefault="00C21AF8" w:rsidP="00C21AF8">
      <w:pPr>
        <w:rPr>
          <w:bCs/>
          <w:szCs w:val="24"/>
        </w:rPr>
      </w:pPr>
      <w:r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pp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  <m:r>
          <w:rPr>
            <w:rFonts w:ascii="Cambria Math" w:hAnsi="Cambria Math"/>
            <w:szCs w:val="24"/>
          </w:rPr>
          <m:t>∙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  <m:r>
          <w:rPr>
            <w:rFonts w:ascii="Cambria Math" w:hAnsi="Cambria Math"/>
            <w:szCs w:val="24"/>
          </w:rPr>
          <m:t>+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r>
              <w:rPr>
                <w:rFonts w:ascii="Cambria Math" w:hAnsi="Cambria Math"/>
                <w:szCs w:val="24"/>
              </w:rPr>
              <m:t>(x+1-</m:t>
            </m:r>
          </m:e>
        </m:nary>
        <m:r>
          <w:rPr>
            <w:rFonts w:ascii="Cambria Math" w:hAnsi="Cambria Math"/>
            <w:szCs w:val="24"/>
          </w:rPr>
          <m:t>(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1))</m:t>
        </m:r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1+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x+2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</m:oMath>
    </w:p>
    <w:p w14:paraId="2DF5CD9A" w14:textId="2B66474D" w:rsidR="00C21AF8" w:rsidRPr="00C21AF8" w:rsidRDefault="00C21AF8" w:rsidP="00C21AF8">
      <w:pPr>
        <w:rPr>
          <w:bCs/>
          <w:szCs w:val="24"/>
        </w:rPr>
      </w:pPr>
      <w:r>
        <w:rPr>
          <w:bCs/>
          <w:szCs w:val="24"/>
        </w:rPr>
        <w:tab/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=1+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2x</m:t>
                </m:r>
              </m:e>
            </m:d>
          </m:e>
          <m:sub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</m:sSubSup>
        <m:r>
          <w:rPr>
            <w:rFonts w:ascii="Cambria Math" w:hAnsi="Cambria Math"/>
            <w:szCs w:val="24"/>
          </w:rPr>
          <m:t>=3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-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</w:p>
    <w:p w14:paraId="0313E9A7" w14:textId="30323780" w:rsidR="00C21AF8" w:rsidRPr="002B6FB6" w:rsidRDefault="00C21AF8" w:rsidP="00C21AF8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pp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=4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-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-1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e>
        </m:d>
        <m:r>
          <w:rPr>
            <w:rFonts w:ascii="Cambria Math" w:hAnsi="Cambria Math"/>
            <w:szCs w:val="24"/>
          </w:rPr>
          <m:t>=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+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</w:p>
    <w:p w14:paraId="47B7B91F" w14:textId="77777777" w:rsidR="00B44771" w:rsidRDefault="00B44771" w:rsidP="00C21AF8">
      <w:pPr>
        <w:rPr>
          <w:bCs/>
          <w:szCs w:val="24"/>
        </w:rPr>
      </w:pPr>
      <w:r>
        <w:rPr>
          <w:b/>
          <w:szCs w:val="24"/>
        </w:rPr>
        <w:t>c</w:t>
      </w:r>
      <w:r w:rsidR="00C21AF8"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pp</m:t>
            </m:r>
          </m:e>
          <m:sub>
            <m:r>
              <w:rPr>
                <w:rFonts w:ascii="Cambria Math" w:hAnsi="Cambria Math"/>
                <w:szCs w:val="24"/>
              </w:rPr>
              <m:t xml:space="preserve">1 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en</m:t>
            </m:r>
            <m:r>
              <w:rPr>
                <w:rFonts w:ascii="Cambria Math" w:hAnsi="Cambria Math"/>
                <w:szCs w:val="24"/>
              </w:rPr>
              <m:t xml:space="preserve"> 2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sub>
          <m:sup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sup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-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-1</m:t>
                    </m:r>
                  </m:e>
                </m:d>
              </m:e>
            </m:d>
          </m:e>
        </m:nary>
        <m:r>
          <w:rPr>
            <w:rFonts w:ascii="Cambria Math" w:hAnsi="Cambria Math"/>
            <w:szCs w:val="24"/>
          </w:rPr>
          <m:t>dx=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sub>
          <m:sup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sup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-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</m:e>
        </m:nary>
        <m:r>
          <w:rPr>
            <w:rFonts w:ascii="Cambria Math" w:hAnsi="Cambria Math"/>
            <w:szCs w:val="24"/>
          </w:rPr>
          <m:t>dx=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x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sub>
          <m:sup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sup>
        </m:sSubSup>
        <m:r>
          <w:rPr>
            <w:rFonts w:ascii="Cambria Math" w:hAnsi="Cambria Math"/>
            <w:szCs w:val="24"/>
          </w:rPr>
          <m:t>=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</w:p>
    <w:p w14:paraId="0A7C5B77" w14:textId="6BB8B611" w:rsidR="00C21AF8" w:rsidRDefault="00C21AF8" w:rsidP="00C21AF8">
      <w:pPr>
        <w:rPr>
          <w:bCs/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pp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>=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  <m:r>
          <w:rPr>
            <w:rFonts w:ascii="Cambria Math" w:hAnsi="Cambria Math"/>
            <w:szCs w:val="24"/>
          </w:rPr>
          <m:t>-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Cs w:val="24"/>
              </w:rPr>
              <m:t>+1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e>
        </m:d>
        <m:r>
          <w:rPr>
            <w:rFonts w:ascii="Cambria Math" w:hAnsi="Cambria Math"/>
            <w:szCs w:val="24"/>
          </w:rPr>
          <m:t>=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  <m:r>
          <w:rPr>
            <w:rFonts w:ascii="Cambria Math" w:hAnsi="Cambria Math"/>
            <w:szCs w:val="24"/>
          </w:rPr>
          <m:t>-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</m:oMath>
    </w:p>
    <w:p w14:paraId="04C13B7B" w14:textId="77777777" w:rsidR="00B44771" w:rsidRPr="00C21AF8" w:rsidRDefault="00B44771" w:rsidP="00C21AF8">
      <w:pPr>
        <w:rPr>
          <w:szCs w:val="24"/>
        </w:rPr>
      </w:pPr>
    </w:p>
    <w:p w14:paraId="5329F686" w14:textId="4CA6A68D" w:rsidR="00736565" w:rsidRDefault="00FF0F67" w:rsidP="00736565">
      <w:pPr>
        <w:rPr>
          <w:szCs w:val="24"/>
        </w:rPr>
      </w:pPr>
      <w:r>
        <w:rPr>
          <w:b/>
          <w:bCs/>
          <w:szCs w:val="24"/>
        </w:rPr>
        <w:t>6</w:t>
      </w:r>
      <w:r w:rsidR="00736565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x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Cs w:val="24"/>
          </w:rPr>
          <m:t>cos⁡</m:t>
        </m:r>
        <m:r>
          <w:rPr>
            <w:rFonts w:ascii="Cambria Math" w:hAnsi="Cambria Math"/>
            <w:szCs w:val="24"/>
          </w:rPr>
          <m:t>(x)</m:t>
        </m:r>
      </m:oMath>
    </w:p>
    <w:p w14:paraId="47B5C0B0" w14:textId="16C58FBB" w:rsidR="00B44771" w:rsidRDefault="00B44771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x=x+k∙2π∨2x=-x+k∙2π</m:t>
        </m:r>
      </m:oMath>
    </w:p>
    <w:p w14:paraId="1F236E60" w14:textId="15A351A4" w:rsidR="00B44771" w:rsidRDefault="00B44771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k∙2π∨3x=k∙2π</m:t>
        </m:r>
      </m:oMath>
    </w:p>
    <w:p w14:paraId="5E667804" w14:textId="294FF1A5" w:rsidR="00B44771" w:rsidRDefault="00B44771" w:rsidP="00736565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k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0BE3664C" w14:textId="0475CD91" w:rsidR="00736565" w:rsidRDefault="00B44771" w:rsidP="00736565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pp</m:t>
            </m:r>
          </m:e>
          <m:sub>
            <m:r>
              <w:rPr>
                <w:rFonts w:ascii="Cambria Math" w:hAnsi="Cambria Math"/>
                <w:szCs w:val="24"/>
              </w:rPr>
              <m:t>geel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-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2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⁡</m:t>
                </m:r>
                <m:r>
                  <w:rPr>
                    <w:rFonts w:ascii="Cambria Math" w:hAnsi="Cambria Math"/>
                    <w:szCs w:val="24"/>
                  </w:rPr>
                  <m:t>(2x)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p>
        </m:sSub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763824C4" w14:textId="5FB55E7B" w:rsidR="00D749C5" w:rsidRDefault="00D749C5" w:rsidP="00736565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pp</m:t>
            </m:r>
          </m:e>
          <m:sub>
            <m:r>
              <w:rPr>
                <w:rFonts w:ascii="Cambria Math" w:hAnsi="Cambria Math"/>
                <w:szCs w:val="24"/>
              </w:rPr>
              <m:t>rood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2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-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szCs w:val="24"/>
                      </w:rPr>
                    </m:ctrlPr>
                  </m:funcPr>
                  <m:fNam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2x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d>
                  </m:e>
                </m:func>
              </m:e>
            </m:d>
          </m:e>
          <m:sub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p>
        </m:sSub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  <m:r>
          <w:rPr>
            <w:rFonts w:ascii="Cambria Math" w:hAnsi="Cambria Math"/>
            <w:szCs w:val="24"/>
          </w:rPr>
          <m:t>-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  <m:r>
          <w:rPr>
            <w:rFonts w:ascii="Cambria Math" w:hAnsi="Cambria Math"/>
            <w:szCs w:val="24"/>
          </w:rPr>
          <m:t>=</m:t>
        </m:r>
      </m:oMath>
    </w:p>
    <w:p w14:paraId="337717F1" w14:textId="5FE2EDD9" w:rsidR="00D749C5" w:rsidRDefault="00D749C5" w:rsidP="00736565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  <w:t xml:space="preserve">     </w:t>
      </w:r>
      <m:oMath>
        <m:r>
          <w:rPr>
            <w:rFonts w:ascii="Cambria Math" w:hAnsi="Cambria Math"/>
            <w:szCs w:val="24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748CA03C" w14:textId="77777777" w:rsidR="00736565" w:rsidRPr="000931D8" w:rsidRDefault="00736565" w:rsidP="00736565">
      <w:pPr>
        <w:rPr>
          <w:szCs w:val="24"/>
        </w:rPr>
      </w:pPr>
    </w:p>
    <w:p w14:paraId="7EFD1AB9" w14:textId="556A7938" w:rsidR="00736565" w:rsidRDefault="00FF0F67" w:rsidP="00736565">
      <w:pPr>
        <w:rPr>
          <w:b/>
          <w:bCs/>
          <w:szCs w:val="24"/>
        </w:rPr>
      </w:pPr>
      <w:r>
        <w:rPr>
          <w:b/>
          <w:bCs/>
          <w:szCs w:val="24"/>
        </w:rPr>
        <w:t>7</w:t>
      </w:r>
    </w:p>
    <w:p w14:paraId="4EF7209E" w14:textId="5C5ECC6A" w:rsidR="00EA09D6" w:rsidRDefault="00EA09D6" w:rsidP="00EA09D6">
      <w:pPr>
        <w:rPr>
          <w:bCs/>
          <w:szCs w:val="24"/>
        </w:rPr>
      </w:pPr>
      <w:r>
        <w:rPr>
          <w:b/>
          <w:szCs w:val="24"/>
        </w:rPr>
        <w:t>a</w:t>
      </w:r>
      <w:r w:rsidR="00736565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>=e</m:t>
        </m:r>
      </m:oMath>
      <w:r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>=e</m:t>
        </m:r>
      </m:oMath>
    </w:p>
    <w:p w14:paraId="6EAE22DB" w14:textId="1473B7ED" w:rsidR="00EA09D6" w:rsidRDefault="00EA09D6" w:rsidP="00736565">
      <w:pPr>
        <w:rPr>
          <w:bCs/>
          <w:szCs w:val="24"/>
        </w:rPr>
      </w:pPr>
      <w:r>
        <w:rPr>
          <w:b/>
          <w:szCs w:val="24"/>
        </w:rPr>
        <w:t>b</w:t>
      </w:r>
      <w:r w:rsidR="00736565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Opp=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+1</m:t>
                </m:r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+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e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+1</m:t>
                </m:r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+1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</m:sSubSup>
        <m:r>
          <w:rPr>
            <w:rFonts w:ascii="Cambria Math" w:hAnsi="Cambria Math"/>
            <w:szCs w:val="24"/>
          </w:rPr>
          <m:t>+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+1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</m:sSubSup>
        <m:r>
          <w:rPr>
            <w:rFonts w:ascii="Cambria Math" w:hAnsi="Cambria Math"/>
            <w:szCs w:val="24"/>
          </w:rPr>
          <m:t>=</m:t>
        </m:r>
      </m:oMath>
    </w:p>
    <w:p w14:paraId="300B9676" w14:textId="4BC299B9" w:rsidR="00EA09D6" w:rsidRDefault="00EA09D6" w:rsidP="00736565">
      <w:pPr>
        <w:rPr>
          <w:bCs/>
          <w:szCs w:val="24"/>
        </w:rPr>
      </w:pPr>
      <w:r>
        <w:rPr>
          <w:bCs/>
          <w:szCs w:val="24"/>
        </w:rPr>
        <w:tab/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=e-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d>
          </m:e>
        </m:func>
        <m:r>
          <w:rPr>
            <w:rFonts w:ascii="Cambria Math" w:hAnsi="Cambria Math"/>
            <w:szCs w:val="24"/>
          </w:rPr>
          <m:t>-1+e</m:t>
        </m:r>
        <m:r>
          <m:rPr>
            <m:sty m:val="p"/>
          </m:rPr>
          <w:rPr>
            <w:rFonts w:ascii="Cambria Math" w:hAnsi="Cambria Math"/>
            <w:szCs w:val="24"/>
          </w:rPr>
          <m:t>ln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</m:t>
            </m:r>
          </m:e>
        </m:d>
        <m:r>
          <w:rPr>
            <w:rFonts w:ascii="Cambria Math" w:hAnsi="Cambria Math"/>
            <w:szCs w:val="24"/>
          </w:rPr>
          <m:t>-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</m:d>
          </m:e>
        </m:func>
        <m:r>
          <w:rPr>
            <w:rFonts w:ascii="Cambria Math" w:hAnsi="Cambria Math"/>
            <w:szCs w:val="24"/>
          </w:rPr>
          <m:t>+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d>
          </m:e>
        </m:func>
        <m:r>
          <w:rPr>
            <w:rFonts w:ascii="Cambria Math" w:hAnsi="Cambria Math"/>
            <w:szCs w:val="24"/>
          </w:rPr>
          <m:t>=e-1+e</m:t>
        </m:r>
        <m:r>
          <m:rPr>
            <m:sty m:val="p"/>
          </m:rPr>
          <w:rPr>
            <w:rFonts w:ascii="Cambria Math" w:hAnsi="Cambria Math"/>
            <w:szCs w:val="24"/>
          </w:rPr>
          <m:t>ln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</m:t>
            </m:r>
          </m:e>
        </m:d>
        <m:r>
          <w:rPr>
            <w:rFonts w:ascii="Cambria Math" w:hAnsi="Cambria Math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Cs w:val="24"/>
          </w:rPr>
          <m:t>ln</m:t>
        </m:r>
        <m:r>
          <w:rPr>
            <w:rFonts w:ascii="Cambria Math" w:hAnsi="Cambria Math"/>
            <w:szCs w:val="24"/>
          </w:rPr>
          <m:t>(3)</m:t>
        </m:r>
      </m:oMath>
    </w:p>
    <w:p w14:paraId="39B076EE" w14:textId="14B69A14" w:rsidR="00736565" w:rsidRPr="00EA09D6" w:rsidRDefault="00736565" w:rsidP="00736565">
      <w:pPr>
        <w:rPr>
          <w:b/>
          <w:szCs w:val="24"/>
        </w:rPr>
      </w:pPr>
    </w:p>
    <w:p w14:paraId="4D0EE93B" w14:textId="4A898514" w:rsidR="00736565" w:rsidRPr="00084011" w:rsidRDefault="00807493" w:rsidP="00736565">
      <w:pPr>
        <w:rPr>
          <w:b/>
          <w:szCs w:val="24"/>
        </w:rPr>
      </w:pPr>
      <w:r>
        <w:rPr>
          <w:b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31968" behindDoc="0" locked="0" layoutInCell="1" allowOverlap="1" wp14:anchorId="18C33040" wp14:editId="6BB8F976">
                <wp:simplePos x="0" y="0"/>
                <wp:positionH relativeFrom="column">
                  <wp:posOffset>3732415</wp:posOffset>
                </wp:positionH>
                <wp:positionV relativeFrom="paragraph">
                  <wp:posOffset>31808</wp:posOffset>
                </wp:positionV>
                <wp:extent cx="2282825" cy="1567180"/>
                <wp:effectExtent l="0" t="0" r="3175" b="0"/>
                <wp:wrapNone/>
                <wp:docPr id="1566772632" name="Groe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2825" cy="1567180"/>
                          <a:chOff x="0" y="0"/>
                          <a:chExt cx="2282825" cy="1567180"/>
                        </a:xfrm>
                      </wpg:grpSpPr>
                      <pic:pic xmlns:pic="http://schemas.openxmlformats.org/drawingml/2006/picture">
                        <pic:nvPicPr>
                          <pic:cNvPr id="1485410478" name="Afbeelding 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2601"/>
                          <a:stretch/>
                        </pic:blipFill>
                        <pic:spPr bwMode="auto">
                          <a:xfrm>
                            <a:off x="0" y="0"/>
                            <a:ext cx="2282825" cy="156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9578869" name="Vrije vorm: vorm 7"/>
                        <wps:cNvSpPr/>
                        <wps:spPr>
                          <a:xfrm>
                            <a:off x="659822" y="348095"/>
                            <a:ext cx="418011" cy="500743"/>
                          </a:xfrm>
                          <a:custGeom>
                            <a:avLst/>
                            <a:gdLst>
                              <a:gd name="connsiteX0" fmla="*/ 0 w 418011"/>
                              <a:gd name="connsiteY0" fmla="*/ 0 h 500743"/>
                              <a:gd name="connsiteX1" fmla="*/ 15240 w 418011"/>
                              <a:gd name="connsiteY1" fmla="*/ 52252 h 500743"/>
                              <a:gd name="connsiteX2" fmla="*/ 52251 w 418011"/>
                              <a:gd name="connsiteY2" fmla="*/ 111035 h 500743"/>
                              <a:gd name="connsiteX3" fmla="*/ 80554 w 418011"/>
                              <a:gd name="connsiteY3" fmla="*/ 156755 h 500743"/>
                              <a:gd name="connsiteX4" fmla="*/ 124097 w 418011"/>
                              <a:gd name="connsiteY4" fmla="*/ 224246 h 500743"/>
                              <a:gd name="connsiteX5" fmla="*/ 161108 w 418011"/>
                              <a:gd name="connsiteY5" fmla="*/ 274320 h 500743"/>
                              <a:gd name="connsiteX6" fmla="*/ 209005 w 418011"/>
                              <a:gd name="connsiteY6" fmla="*/ 337457 h 500743"/>
                              <a:gd name="connsiteX7" fmla="*/ 256902 w 418011"/>
                              <a:gd name="connsiteY7" fmla="*/ 381000 h 500743"/>
                              <a:gd name="connsiteX8" fmla="*/ 317862 w 418011"/>
                              <a:gd name="connsiteY8" fmla="*/ 431075 h 500743"/>
                              <a:gd name="connsiteX9" fmla="*/ 367937 w 418011"/>
                              <a:gd name="connsiteY9" fmla="*/ 468086 h 500743"/>
                              <a:gd name="connsiteX10" fmla="*/ 418011 w 418011"/>
                              <a:gd name="connsiteY10" fmla="*/ 500743 h 500743"/>
                              <a:gd name="connsiteX11" fmla="*/ 357051 w 418011"/>
                              <a:gd name="connsiteY11" fmla="*/ 420189 h 500743"/>
                              <a:gd name="connsiteX12" fmla="*/ 320040 w 418011"/>
                              <a:gd name="connsiteY12" fmla="*/ 361406 h 500743"/>
                              <a:gd name="connsiteX13" fmla="*/ 283028 w 418011"/>
                              <a:gd name="connsiteY13" fmla="*/ 289560 h 500743"/>
                              <a:gd name="connsiteX14" fmla="*/ 239485 w 418011"/>
                              <a:gd name="connsiteY14" fmla="*/ 200297 h 500743"/>
                              <a:gd name="connsiteX15" fmla="*/ 215537 w 418011"/>
                              <a:gd name="connsiteY15" fmla="*/ 137160 h 500743"/>
                              <a:gd name="connsiteX16" fmla="*/ 195942 w 418011"/>
                              <a:gd name="connsiteY16" fmla="*/ 69669 h 500743"/>
                              <a:gd name="connsiteX17" fmla="*/ 176348 w 418011"/>
                              <a:gd name="connsiteY17" fmla="*/ 4355 h 500743"/>
                              <a:gd name="connsiteX18" fmla="*/ 0 w 418011"/>
                              <a:gd name="connsiteY18" fmla="*/ 0 h 50074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  <a:cxn ang="0">
                                <a:pos x="connsiteX15" y="connsiteY15"/>
                              </a:cxn>
                              <a:cxn ang="0">
                                <a:pos x="connsiteX16" y="connsiteY16"/>
                              </a:cxn>
                              <a:cxn ang="0">
                                <a:pos x="connsiteX17" y="connsiteY17"/>
                              </a:cxn>
                              <a:cxn ang="0">
                                <a:pos x="connsiteX18" y="connsiteY18"/>
                              </a:cxn>
                            </a:cxnLst>
                            <a:rect l="l" t="t" r="r" b="b"/>
                            <a:pathLst>
                              <a:path w="418011" h="500743">
                                <a:moveTo>
                                  <a:pt x="0" y="0"/>
                                </a:moveTo>
                                <a:lnTo>
                                  <a:pt x="15240" y="52252"/>
                                </a:lnTo>
                                <a:lnTo>
                                  <a:pt x="52251" y="111035"/>
                                </a:lnTo>
                                <a:lnTo>
                                  <a:pt x="80554" y="156755"/>
                                </a:lnTo>
                                <a:lnTo>
                                  <a:pt x="124097" y="224246"/>
                                </a:lnTo>
                                <a:lnTo>
                                  <a:pt x="161108" y="274320"/>
                                </a:lnTo>
                                <a:lnTo>
                                  <a:pt x="209005" y="337457"/>
                                </a:lnTo>
                                <a:lnTo>
                                  <a:pt x="256902" y="381000"/>
                                </a:lnTo>
                                <a:lnTo>
                                  <a:pt x="317862" y="431075"/>
                                </a:lnTo>
                                <a:lnTo>
                                  <a:pt x="367937" y="468086"/>
                                </a:lnTo>
                                <a:lnTo>
                                  <a:pt x="418011" y="500743"/>
                                </a:lnTo>
                                <a:lnTo>
                                  <a:pt x="357051" y="420189"/>
                                </a:lnTo>
                                <a:lnTo>
                                  <a:pt x="320040" y="361406"/>
                                </a:lnTo>
                                <a:lnTo>
                                  <a:pt x="283028" y="289560"/>
                                </a:lnTo>
                                <a:lnTo>
                                  <a:pt x="239485" y="200297"/>
                                </a:lnTo>
                                <a:lnTo>
                                  <a:pt x="215537" y="137160"/>
                                </a:lnTo>
                                <a:lnTo>
                                  <a:pt x="195942" y="69669"/>
                                </a:lnTo>
                                <a:lnTo>
                                  <a:pt x="176348" y="4355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91057434" name="Vrije vorm: vorm 8"/>
                        <wps:cNvSpPr/>
                        <wps:spPr>
                          <a:xfrm>
                            <a:off x="1143000" y="893618"/>
                            <a:ext cx="888274" cy="363583"/>
                          </a:xfrm>
                          <a:custGeom>
                            <a:avLst/>
                            <a:gdLst>
                              <a:gd name="connsiteX0" fmla="*/ 888274 w 888274"/>
                              <a:gd name="connsiteY0" fmla="*/ 363583 h 363583"/>
                              <a:gd name="connsiteX1" fmla="*/ 777240 w 888274"/>
                              <a:gd name="connsiteY1" fmla="*/ 346166 h 363583"/>
                              <a:gd name="connsiteX2" fmla="*/ 661851 w 888274"/>
                              <a:gd name="connsiteY2" fmla="*/ 322217 h 363583"/>
                              <a:gd name="connsiteX3" fmla="*/ 581297 w 888274"/>
                              <a:gd name="connsiteY3" fmla="*/ 304800 h 363583"/>
                              <a:gd name="connsiteX4" fmla="*/ 481149 w 888274"/>
                              <a:gd name="connsiteY4" fmla="*/ 278675 h 363583"/>
                              <a:gd name="connsiteX5" fmla="*/ 376646 w 888274"/>
                              <a:gd name="connsiteY5" fmla="*/ 241663 h 363583"/>
                              <a:gd name="connsiteX6" fmla="*/ 269966 w 888274"/>
                              <a:gd name="connsiteY6" fmla="*/ 195943 h 363583"/>
                              <a:gd name="connsiteX7" fmla="*/ 174171 w 888274"/>
                              <a:gd name="connsiteY7" fmla="*/ 148046 h 363583"/>
                              <a:gd name="connsiteX8" fmla="*/ 93617 w 888274"/>
                              <a:gd name="connsiteY8" fmla="*/ 78377 h 363583"/>
                              <a:gd name="connsiteX9" fmla="*/ 0 w 888274"/>
                              <a:gd name="connsiteY9" fmla="*/ 0 h 363583"/>
                              <a:gd name="connsiteX10" fmla="*/ 113211 w 888274"/>
                              <a:gd name="connsiteY10" fmla="*/ 54429 h 363583"/>
                              <a:gd name="connsiteX11" fmla="*/ 237309 w 888274"/>
                              <a:gd name="connsiteY11" fmla="*/ 104503 h 363583"/>
                              <a:gd name="connsiteX12" fmla="*/ 383177 w 888274"/>
                              <a:gd name="connsiteY12" fmla="*/ 148046 h 363583"/>
                              <a:gd name="connsiteX13" fmla="*/ 515983 w 888274"/>
                              <a:gd name="connsiteY13" fmla="*/ 180703 h 363583"/>
                              <a:gd name="connsiteX14" fmla="*/ 672737 w 888274"/>
                              <a:gd name="connsiteY14" fmla="*/ 213360 h 363583"/>
                              <a:gd name="connsiteX15" fmla="*/ 796834 w 888274"/>
                              <a:gd name="connsiteY15" fmla="*/ 230777 h 363583"/>
                              <a:gd name="connsiteX16" fmla="*/ 888274 w 888274"/>
                              <a:gd name="connsiteY16" fmla="*/ 250372 h 363583"/>
                              <a:gd name="connsiteX17" fmla="*/ 888274 w 888274"/>
                              <a:gd name="connsiteY17" fmla="*/ 363583 h 36358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  <a:cxn ang="0">
                                <a:pos x="connsiteX15" y="connsiteY15"/>
                              </a:cxn>
                              <a:cxn ang="0">
                                <a:pos x="connsiteX16" y="connsiteY16"/>
                              </a:cxn>
                              <a:cxn ang="0">
                                <a:pos x="connsiteX17" y="connsiteY17"/>
                              </a:cxn>
                            </a:cxnLst>
                            <a:rect l="l" t="t" r="r" b="b"/>
                            <a:pathLst>
                              <a:path w="888274" h="363583">
                                <a:moveTo>
                                  <a:pt x="888274" y="363583"/>
                                </a:moveTo>
                                <a:lnTo>
                                  <a:pt x="777240" y="346166"/>
                                </a:lnTo>
                                <a:lnTo>
                                  <a:pt x="661851" y="322217"/>
                                </a:lnTo>
                                <a:lnTo>
                                  <a:pt x="581297" y="304800"/>
                                </a:lnTo>
                                <a:lnTo>
                                  <a:pt x="481149" y="278675"/>
                                </a:lnTo>
                                <a:lnTo>
                                  <a:pt x="376646" y="241663"/>
                                </a:lnTo>
                                <a:lnTo>
                                  <a:pt x="269966" y="195943"/>
                                </a:lnTo>
                                <a:lnTo>
                                  <a:pt x="174171" y="148046"/>
                                </a:lnTo>
                                <a:lnTo>
                                  <a:pt x="93617" y="78377"/>
                                </a:lnTo>
                                <a:lnTo>
                                  <a:pt x="0" y="0"/>
                                </a:lnTo>
                                <a:lnTo>
                                  <a:pt x="113211" y="54429"/>
                                </a:lnTo>
                                <a:lnTo>
                                  <a:pt x="237309" y="104503"/>
                                </a:lnTo>
                                <a:lnTo>
                                  <a:pt x="383177" y="148046"/>
                                </a:lnTo>
                                <a:lnTo>
                                  <a:pt x="515983" y="180703"/>
                                </a:lnTo>
                                <a:lnTo>
                                  <a:pt x="672737" y="213360"/>
                                </a:lnTo>
                                <a:lnTo>
                                  <a:pt x="796834" y="230777"/>
                                </a:lnTo>
                                <a:lnTo>
                                  <a:pt x="888274" y="250372"/>
                                </a:lnTo>
                                <a:cubicBezTo>
                                  <a:pt x="887548" y="288835"/>
                                  <a:pt x="886823" y="327297"/>
                                  <a:pt x="888274" y="363583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4880080" name="Tekstvak 5"/>
                        <wps:cNvSpPr txBox="1"/>
                        <wps:spPr>
                          <a:xfrm>
                            <a:off x="618259" y="301336"/>
                            <a:ext cx="295275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AB5AFB1" w14:textId="36D66DBE" w:rsidR="00807493" w:rsidRPr="00807493" w:rsidRDefault="00807493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9701910" name="Tekstvak 5"/>
                        <wps:cNvSpPr txBox="1"/>
                        <wps:spPr>
                          <a:xfrm>
                            <a:off x="1735281" y="1044286"/>
                            <a:ext cx="295335" cy="2953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1E86EE" w14:textId="77777777" w:rsidR="00807493" w:rsidRPr="00807493" w:rsidRDefault="00807493" w:rsidP="00807493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8C33040" id="Groep 9" o:spid="_x0000_s1026" style="position:absolute;margin-left:293.9pt;margin-top:2.5pt;width:179.75pt;height:123.4pt;z-index:251731968" coordsize="22828,156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">
                <v:shape id="Afbeelding 6" o:spid="_x0000_s1027" type="#_x0000_t75" style="position:absolute;width:22828;height:156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">
                  <v:imagedata r:id="rId51" o:title="" cropright="8258f"/>
                </v:shape>
                <v:shape id="Vrije vorm: vorm 7" o:spid="_x0000_s1028" style="position:absolute;left:6598;top:3480;width:4180;height:5008;visibility:visible;mso-wrap-style:square;v-text-anchor:middle" coordsize="418011,500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" path="m,l15240,52252r37011,58783l80554,156755r43543,67491l161108,274320r47897,63137l256902,381000r60960,50075l367937,468086r50074,32657l357051,420189,320040,361406,283028,289560,239485,200297,215537,137160,195942,69669,176348,4355,,xe" fillcolor="#bfbfbf [2412]" stroked="f" strokeweight="1pt">
                  <v:stroke joinstyle="miter"/>
                  <v:path arrowok="t" o:connecttype="custom" o:connectlocs="0,0;15240,52252;52251,111035;80554,156755;124097,224246;161108,274320;209005,337457;256902,381000;317862,431075;367937,468086;418011,500743;357051,420189;320040,361406;283028,289560;239485,200297;215537,137160;195942,69669;176348,4355;0,0" o:connectangles="0,0,0,0,0,0,0,0,0,0,0,0,0,0,0,0,0,0,0"/>
                </v:shape>
                <v:shape id="Vrije vorm: vorm 8" o:spid="_x0000_s1029" style="position:absolute;left:11430;top:8936;width:8882;height:3636;visibility:visible;mso-wrap-style:square;v-text-anchor:middle" coordsize="888274,363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" path="m888274,363583l777240,346166,661851,322217,581297,304800,481149,278675,376646,241663,269966,195943,174171,148046,93617,78377,,,113211,54429r124098,50074l383177,148046r132806,32657l672737,213360r124097,17417l888274,250372v-726,38463,-1451,76925,,113211xe" fillcolor="#bfbfbf [2412]" stroked="f" strokeweight="1pt">
                  <v:stroke joinstyle="miter"/>
                  <v:path arrowok="t" o:connecttype="custom" o:connectlocs="888274,363583;777240,346166;661851,322217;581297,304800;481149,278675;376646,241663;269966,195943;174171,148046;93617,78377;0,0;113211,54429;237309,104503;383177,148046;515983,180703;672737,213360;796834,230777;888274,250372;888274,363583" o:connectangles="0,0,0,0,0,0,0,0,0,0,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kstvak 5" o:spid="_x0000_s1030" type="#_x0000_t202" style="position:absolute;left:6182;top:3013;width:295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" filled="f" stroked="f" strokeweight=".5pt">
                  <v:textbox>
                    <w:txbxContent>
                      <w:p w14:paraId="3AB5AFB1" w14:textId="36D66DBE" w:rsidR="00807493" w:rsidRPr="00807493" w:rsidRDefault="00807493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H</w:t>
                        </w:r>
                      </w:p>
                    </w:txbxContent>
                  </v:textbox>
                </v:shape>
                <v:shape id="Tekstvak 5" o:spid="_x0000_s1031" type="#_x0000_t202" style="position:absolute;left:17352;top:10442;width:2954;height:29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" filled="f" stroked="f" strokeweight=".5pt">
                  <v:textbox>
                    <w:txbxContent>
                      <w:p w14:paraId="2F1E86EE" w14:textId="77777777" w:rsidR="00807493" w:rsidRPr="00807493" w:rsidRDefault="00807493" w:rsidP="00807493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0F67">
        <w:rPr>
          <w:b/>
          <w:bCs/>
          <w:szCs w:val="24"/>
        </w:rPr>
        <w:t>8</w:t>
      </w:r>
    </w:p>
    <w:p w14:paraId="78B1C26C" w14:textId="529E15EE" w:rsidR="0087496F" w:rsidRDefault="00EA09D6" w:rsidP="00736565">
      <w:pPr>
        <w:rPr>
          <w:bCs/>
          <w:szCs w:val="24"/>
        </w:rPr>
      </w:pPr>
      <w:r>
        <w:rPr>
          <w:b/>
          <w:szCs w:val="24"/>
        </w:rPr>
        <w:t>a</w:t>
      </w:r>
      <w:r w:rsidR="00736565" w:rsidRPr="000931D8">
        <w:rPr>
          <w:bCs/>
          <w:szCs w:val="24"/>
        </w:rPr>
        <w:tab/>
      </w:r>
    </w:p>
    <w:p w14:paraId="6BF79C73" w14:textId="1DBBCABB" w:rsidR="00342802" w:rsidRDefault="0087496F" w:rsidP="00736565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w:r w:rsidR="00342802">
        <w:rPr>
          <w:bCs/>
          <w:szCs w:val="24"/>
        </w:rPr>
        <w:t>(Dit mag ook met de GR!)</w:t>
      </w:r>
    </w:p>
    <w:p w14:paraId="0588D5F1" w14:textId="74A152EF" w:rsidR="0087496F" w:rsidRPr="00342802" w:rsidRDefault="008C0E77" w:rsidP="00342802">
      <w:pPr>
        <w:ind w:left="708" w:firstLine="708"/>
        <w:rPr>
          <w:bCs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O</m:t>
              </m:r>
            </m:e>
            <m:sub>
              <m:r>
                <w:rPr>
                  <w:rFonts w:ascii="Cambria Math" w:hAnsi="Cambria Math"/>
                  <w:szCs w:val="24"/>
                </w:rPr>
                <m:t>G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bCs/>
                  <w:i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Cs w:val="24"/>
                </w:rPr>
                <m:t>1</m:t>
              </m:r>
            </m:sub>
            <m:sup>
              <m:r>
                <w:rPr>
                  <w:rFonts w:ascii="Cambria Math" w:hAnsi="Cambria Math"/>
                  <w:szCs w:val="24"/>
                </w:rPr>
                <m:t>2</m:t>
              </m:r>
            </m:sup>
            <m:e>
              <m:r>
                <w:rPr>
                  <w:rFonts w:ascii="Cambria Math" w:hAnsi="Cambria Math"/>
                  <w:szCs w:val="24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den>
              </m:f>
              <m:r>
                <w:rPr>
                  <w:rFonts w:ascii="Cambria Math" w:hAnsi="Cambria Math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Cs w:val="24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/>
              <w:szCs w:val="24"/>
            </w:rPr>
            <m:t>d</m:t>
          </m:r>
          <m:r>
            <w:rPr>
              <w:rFonts w:ascii="Cambria Math" w:hAnsi="Cambria Math"/>
              <w:szCs w:val="24"/>
            </w:rPr>
            <m:t>x=</m:t>
          </m:r>
          <m:nary>
            <m:naryPr>
              <m:limLoc m:val="undOvr"/>
              <m:ctrlPr>
                <w:rPr>
                  <w:rFonts w:ascii="Cambria Math" w:hAnsi="Cambria Math"/>
                  <w:bCs/>
                  <w:i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Cs w:val="24"/>
                </w:rPr>
                <m:t>1</m:t>
              </m:r>
            </m:sub>
            <m:sup>
              <m:r>
                <w:rPr>
                  <w:rFonts w:ascii="Cambria Math" w:hAnsi="Cambria Math"/>
                  <w:szCs w:val="24"/>
                </w:rPr>
                <m:t>2</m:t>
              </m:r>
            </m:sup>
            <m:e>
              <m:r>
                <w:rPr>
                  <w:rFonts w:ascii="Cambria Math" w:hAnsi="Cambria Math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2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/>
              <w:szCs w:val="24"/>
            </w:rPr>
            <m:t>d</m:t>
          </m:r>
          <m:r>
            <w:rPr>
              <w:rFonts w:ascii="Cambria Math" w:hAnsi="Cambria Math"/>
              <w:szCs w:val="24"/>
            </w:rPr>
            <m:t>x=</m:t>
          </m:r>
        </m:oMath>
      </m:oMathPara>
    </w:p>
    <w:p w14:paraId="24F2B063" w14:textId="1259FB8A" w:rsidR="00807493" w:rsidRDefault="00807493" w:rsidP="00736565">
      <w:pPr>
        <w:rPr>
          <w:bCs/>
          <w:szCs w:val="24"/>
        </w:rPr>
      </w:pPr>
      <w:r>
        <w:rPr>
          <w:bCs/>
          <w:szCs w:val="24"/>
        </w:rPr>
        <w:tab/>
      </w:r>
      <w:r w:rsidR="0066156D">
        <w:rPr>
          <w:bCs/>
          <w:szCs w:val="24"/>
        </w:rPr>
        <w:t xml:space="preserve">     </w:t>
      </w:r>
      <m:oMath>
        <m:r>
          <w:rPr>
            <w:rFonts w:ascii="Cambria Math" w:hAnsi="Cambria Math"/>
            <w:szCs w:val="24"/>
          </w:rPr>
          <m:t>=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-1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</m:sSubSup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d>
          </m:e>
        </m:func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-1=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d>
          </m:e>
        </m:func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7097FCEA" w14:textId="77777777" w:rsidR="0066156D" w:rsidRDefault="0066156D">
      <w:pPr>
        <w:rPr>
          <w:bCs/>
          <w:szCs w:val="24"/>
        </w:rPr>
      </w:pPr>
      <w:r>
        <w:rPr>
          <w:bCs/>
          <w:szCs w:val="24"/>
        </w:rPr>
        <w:br w:type="page"/>
      </w:r>
    </w:p>
    <w:p w14:paraId="3449BD2B" w14:textId="7FF0BF20" w:rsidR="0066156D" w:rsidRDefault="0066156D" w:rsidP="0066156D">
      <w:pPr>
        <w:rPr>
          <w:bCs/>
          <w:szCs w:val="24"/>
        </w:rPr>
      </w:pPr>
      <w:r>
        <w:rPr>
          <w:bCs/>
          <w:szCs w:val="24"/>
        </w:rPr>
        <w:lastRenderedPageBreak/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H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sub>
          <m:sup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sup>
          <m:e>
            <m:r>
              <w:rPr>
                <w:rFonts w:ascii="Cambria Math" w:hAnsi="Cambria Math"/>
                <w:szCs w:val="24"/>
              </w:rPr>
              <m:t>(2-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+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1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x-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  <w:szCs w:val="24"/>
              </w:rPr>
              <m:t>0,5</m:t>
            </m:r>
          </m:sub>
          <m:sup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sup>
        </m:sSubSup>
        <m:r>
          <w:rPr>
            <w:rFonts w:ascii="Cambria Math" w:hAnsi="Cambria Math"/>
            <w:szCs w:val="24"/>
          </w:rPr>
          <m:t>+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d>
          </m:e>
          <m:sub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</m:sSubSup>
        <m:r>
          <w:rPr>
            <w:rFonts w:ascii="Cambria Math" w:hAnsi="Cambria Math"/>
            <w:szCs w:val="24"/>
          </w:rPr>
          <m:t>=</m:t>
        </m:r>
      </m:oMath>
    </w:p>
    <w:p w14:paraId="257223C4" w14:textId="21836B83" w:rsidR="0066156D" w:rsidRPr="0087496F" w:rsidRDefault="0066156D" w:rsidP="00736565">
      <w:pPr>
        <w:rPr>
          <w:bCs/>
          <w:szCs w:val="24"/>
        </w:rPr>
      </w:pPr>
      <w:r>
        <w:rPr>
          <w:bCs/>
          <w:szCs w:val="24"/>
        </w:rPr>
        <w:tab/>
        <w:t xml:space="preserve">      </w:t>
      </w:r>
      <m:oMath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  <m:r>
          <w:rPr>
            <w:rFonts w:ascii="Cambria Math" w:hAnsi="Cambria Math"/>
            <w:szCs w:val="24"/>
          </w:rPr>
          <m:t>-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e>
                </m:rad>
              </m:e>
            </m:d>
          </m:e>
        </m:func>
        <m:r>
          <w:rPr>
            <w:rFonts w:ascii="Cambria Math" w:hAnsi="Cambria Math"/>
            <w:szCs w:val="24"/>
          </w:rPr>
          <m:t>-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-</m:t>
            </m:r>
            <m:func>
              <m:funcPr>
                <m:ctrlPr>
                  <w:rPr>
                    <w:rFonts w:ascii="Cambria Math" w:hAnsi="Cambria Math"/>
                    <w:bCs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e>
            </m:func>
          </m:e>
        </m:d>
        <m:r>
          <w:rPr>
            <w:rFonts w:ascii="Cambria Math" w:hAnsi="Cambria Math"/>
            <w:szCs w:val="24"/>
          </w:rPr>
          <m:t>+-1-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hAnsi="Cambria Math"/>
                <w:szCs w:val="24"/>
              </w:rPr>
              <m:t>-</m:t>
            </m:r>
            <m:func>
              <m:funcPr>
                <m:ctrlPr>
                  <w:rPr>
                    <w:rFonts w:ascii="Cambria Math" w:hAnsi="Cambria Math"/>
                    <w:bCs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e>
                    </m:rad>
                  </m:e>
                </m:d>
              </m:e>
            </m:func>
          </m:e>
        </m:d>
        <m:r>
          <w:rPr>
            <w:rFonts w:ascii="Cambria Math" w:hAnsi="Cambria Math"/>
            <w:szCs w:val="24"/>
          </w:rPr>
          <m:t>=2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  <m:r>
          <w:rPr>
            <w:rFonts w:ascii="Cambria Math" w:hAnsi="Cambria Math"/>
            <w:szCs w:val="24"/>
          </w:rPr>
          <m:t>-2+</m:t>
        </m:r>
        <m:r>
          <m:rPr>
            <m:sty m:val="p"/>
          </m:rPr>
          <w:rPr>
            <w:rFonts w:ascii="Cambria Math" w:hAnsi="Cambria Math"/>
            <w:szCs w:val="24"/>
          </w:rPr>
          <m:t>ln⁡</m:t>
        </m:r>
        <m:r>
          <w:rPr>
            <w:rFonts w:ascii="Cambria Math" w:hAnsi="Cambria Math"/>
            <w:szCs w:val="24"/>
          </w:rPr>
          <m:t>(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)</m:t>
        </m:r>
      </m:oMath>
    </w:p>
    <w:p w14:paraId="641F3182" w14:textId="77777777" w:rsidR="00736565" w:rsidRPr="000931D8" w:rsidRDefault="00736565" w:rsidP="00736565">
      <w:pPr>
        <w:rPr>
          <w:szCs w:val="24"/>
        </w:rPr>
      </w:pPr>
      <w:r>
        <w:rPr>
          <w:szCs w:val="24"/>
        </w:rPr>
        <w:tab/>
        <w:t>De oppervlakten zijn niet gelijk.</w:t>
      </w:r>
    </w:p>
    <w:p w14:paraId="39FF39A4" w14:textId="6D62699C" w:rsidR="00342802" w:rsidRDefault="00342802" w:rsidP="00736565">
      <w:pPr>
        <w:rPr>
          <w:bCs/>
          <w:szCs w:val="24"/>
        </w:rPr>
      </w:pPr>
      <w:r>
        <w:rPr>
          <w:b/>
          <w:szCs w:val="24"/>
        </w:rPr>
        <w:t>b</w:t>
      </w:r>
      <w:r w:rsidR="00736565" w:rsidRPr="000931D8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Opp=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a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1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a</m:t>
            </m:r>
          </m:sup>
        </m:sSubSup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d>
          </m:e>
        </m:func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a</m:t>
            </m:r>
          </m:den>
        </m:f>
        <m:r>
          <w:rPr>
            <w:rFonts w:ascii="Cambria Math" w:hAnsi="Cambria Math"/>
            <w:szCs w:val="24"/>
          </w:rPr>
          <m:t>-1&gt;3</m:t>
        </m:r>
      </m:oMath>
    </w:p>
    <w:p w14:paraId="750B385D" w14:textId="388C586F" w:rsidR="00736565" w:rsidRDefault="00736565" w:rsidP="00736565">
      <w:pPr>
        <w:rPr>
          <w:szCs w:val="24"/>
        </w:rPr>
      </w:pPr>
      <w:r>
        <w:rPr>
          <w:szCs w:val="24"/>
        </w:rPr>
        <w:tab/>
      </w:r>
      <w:r w:rsidR="00342802">
        <w:rPr>
          <w:szCs w:val="24"/>
        </w:rPr>
        <w:t>invoer</w:t>
      </w:r>
      <w:r>
        <w:rPr>
          <w:szCs w:val="24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</w:rPr>
          <m:t>-1</m:t>
        </m:r>
      </m:oMath>
      <w:r w:rsidR="00342802">
        <w:rPr>
          <w:szCs w:val="24"/>
        </w:rPr>
        <w:t xml:space="preserve"> en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=3</m:t>
        </m:r>
      </m:oMath>
      <w:r>
        <w:rPr>
          <w:szCs w:val="24"/>
        </w:rPr>
        <w:tab/>
        <w:t xml:space="preserve">intersect: </w:t>
      </w:r>
      <m:oMath>
        <m:r>
          <w:rPr>
            <w:rFonts w:ascii="Cambria Math" w:hAnsi="Cambria Math"/>
            <w:szCs w:val="24"/>
          </w:rPr>
          <m:t>x=53,58…</m:t>
        </m:r>
      </m:oMath>
    </w:p>
    <w:p w14:paraId="4A7E31A9" w14:textId="3C91498F" w:rsidR="00736565" w:rsidRPr="000931D8" w:rsidRDefault="00736565" w:rsidP="00736565">
      <w:pPr>
        <w:rPr>
          <w:szCs w:val="24"/>
        </w:rPr>
      </w:pPr>
      <w:r>
        <w:rPr>
          <w:szCs w:val="24"/>
        </w:rPr>
        <w:tab/>
        <w:t xml:space="preserve">Voor </w:t>
      </w:r>
      <m:oMath>
        <m:r>
          <w:rPr>
            <w:rFonts w:ascii="Cambria Math" w:hAnsi="Cambria Math"/>
            <w:szCs w:val="24"/>
          </w:rPr>
          <m:t>a=54</m:t>
        </m:r>
      </m:oMath>
      <w:r>
        <w:rPr>
          <w:szCs w:val="24"/>
        </w:rPr>
        <w:t xml:space="preserve"> is de oppervlakte voor ’t eerst groter dan 3.</w:t>
      </w:r>
    </w:p>
    <w:p w14:paraId="6643ED32" w14:textId="77777777" w:rsidR="00736565" w:rsidRDefault="00736565" w:rsidP="00736565">
      <w:pPr>
        <w:rPr>
          <w:szCs w:val="24"/>
        </w:rPr>
      </w:pPr>
    </w:p>
    <w:p w14:paraId="56EF77F8" w14:textId="7915287E" w:rsidR="00736565" w:rsidRPr="007D6156" w:rsidRDefault="00FF0F67" w:rsidP="00736565">
      <w:pPr>
        <w:rPr>
          <w:b/>
          <w:szCs w:val="24"/>
          <w:lang w:val="en-GB"/>
        </w:rPr>
      </w:pPr>
      <w:r w:rsidRPr="007D6156">
        <w:rPr>
          <w:b/>
          <w:szCs w:val="24"/>
          <w:lang w:val="en-GB"/>
        </w:rPr>
        <w:t>9</w:t>
      </w:r>
    </w:p>
    <w:p w14:paraId="3BDA5902" w14:textId="63C226EB" w:rsidR="00736565" w:rsidRPr="007D6156" w:rsidRDefault="007D6156" w:rsidP="00736565">
      <w:pPr>
        <w:rPr>
          <w:szCs w:val="24"/>
          <w:lang w:val="en-GB"/>
        </w:rPr>
      </w:pPr>
      <w:r w:rsidRPr="007D6156">
        <w:rPr>
          <w:b/>
          <w:bCs/>
          <w:szCs w:val="24"/>
          <w:lang w:val="en-GB"/>
        </w:rPr>
        <w:t>a</w:t>
      </w:r>
      <w:r w:rsidR="00736565" w:rsidRPr="007D6156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  <w:lang w:val="en-GB"/>
          </w:rPr>
          <m:t>+1∙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n</m:t>
            </m:r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-1=1+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n</m:t>
            </m:r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-1=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n</m:t>
            </m:r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f</m:t>
        </m:r>
        <m:r>
          <w:rPr>
            <w:rFonts w:ascii="Cambria Math" w:hAnsi="Cambria Math"/>
            <w:szCs w:val="24"/>
            <w:lang w:val="en-GB"/>
          </w:rPr>
          <m:t>(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)</m:t>
        </m:r>
      </m:oMath>
    </w:p>
    <w:p w14:paraId="42957B7E" w14:textId="72B7B89C" w:rsidR="00736565" w:rsidRDefault="007D6156" w:rsidP="00736565">
      <w:pPr>
        <w:rPr>
          <w:szCs w:val="24"/>
        </w:rPr>
      </w:pPr>
      <w:r>
        <w:rPr>
          <w:b/>
          <w:bCs/>
          <w:szCs w:val="24"/>
        </w:rPr>
        <w:t>b</w:t>
      </w:r>
      <w:r w:rsidR="00736565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</w:rPr>
          <m:t>=0</m:t>
        </m:r>
      </m:oMath>
    </w:p>
    <w:p w14:paraId="585E3655" w14:textId="458B2E09" w:rsidR="007D6156" w:rsidRDefault="007D6156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1</m:t>
        </m:r>
      </m:oMath>
    </w:p>
    <w:p w14:paraId="4D544616" w14:textId="713DFF54" w:rsidR="007D6156" w:rsidRDefault="007D6156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Opp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  <m:r>
              <w:rPr>
                <w:rFonts w:ascii="Cambria Math" w:hAnsi="Cambria Math"/>
                <w:szCs w:val="24"/>
              </w:rPr>
              <m:t>(</m:t>
            </m:r>
          </m:e>
        </m:nary>
        <m:r>
          <w:rPr>
            <w:rFonts w:ascii="Cambria Math" w:hAnsi="Cambria Math"/>
            <w:szCs w:val="24"/>
          </w:rPr>
          <m:t>x)</m:t>
        </m:r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-x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sup>
        </m:sSub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1</m:t>
        </m:r>
      </m:oMath>
    </w:p>
    <w:p w14:paraId="115534D6" w14:textId="451C632E" w:rsidR="00736565" w:rsidRDefault="007D6156" w:rsidP="00736565">
      <w:pPr>
        <w:rPr>
          <w:szCs w:val="24"/>
        </w:rPr>
      </w:pPr>
      <w:r>
        <w:rPr>
          <w:b/>
          <w:bCs/>
          <w:szCs w:val="24"/>
        </w:rPr>
        <w:t>c</w:t>
      </w:r>
      <w:r w:rsidR="0073656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Opp=-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e</m:t>
                </m:r>
              </m:den>
            </m:f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n⁡</m:t>
            </m:r>
            <m:r>
              <w:rPr>
                <w:rFonts w:ascii="Cambria Math" w:hAnsi="Cambria Math"/>
                <w:szCs w:val="24"/>
              </w:rPr>
              <m:t>(</m:t>
            </m:r>
          </m:e>
        </m:nary>
        <m:r>
          <w:rPr>
            <w:rFonts w:ascii="Cambria Math" w:hAnsi="Cambria Math"/>
            <w:szCs w:val="24"/>
          </w:rPr>
          <m:t>x)</m:t>
        </m:r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-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-x</m:t>
                </m:r>
              </m:e>
            </m:d>
          </m:e>
          <m:sub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e</m:t>
                </m:r>
              </m:den>
            </m:f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</m:sSubSup>
        <m:r>
          <w:rPr>
            <w:rFonts w:ascii="Cambria Math" w:hAnsi="Cambria Math"/>
            <w:szCs w:val="24"/>
          </w:rPr>
          <m:t>=-(-1-(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e</m:t>
            </m:r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e</m:t>
            </m:r>
          </m:den>
        </m:f>
        <m:r>
          <w:rPr>
            <w:rFonts w:ascii="Cambria Math" w:hAnsi="Cambria Math"/>
            <w:szCs w:val="24"/>
          </w:rPr>
          <m:t>))=1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e</m:t>
            </m:r>
          </m:den>
        </m:f>
      </m:oMath>
    </w:p>
    <w:p w14:paraId="0CD89D3C" w14:textId="77777777" w:rsidR="00736565" w:rsidRDefault="00736565" w:rsidP="00736565">
      <w:pPr>
        <w:rPr>
          <w:szCs w:val="24"/>
        </w:rPr>
      </w:pPr>
    </w:p>
    <w:p w14:paraId="735605BD" w14:textId="6583B372" w:rsidR="00836F27" w:rsidRDefault="00836F27" w:rsidP="00736565">
      <w:pPr>
        <w:rPr>
          <w:b/>
          <w:bCs/>
          <w:szCs w:val="24"/>
        </w:rPr>
      </w:pPr>
      <w:r>
        <w:rPr>
          <w:b/>
          <w:bCs/>
          <w:szCs w:val="24"/>
        </w:rPr>
        <w:t>U1</w:t>
      </w:r>
    </w:p>
    <w:p w14:paraId="65C4ED57" w14:textId="18111DF8" w:rsidR="00836F27" w:rsidRPr="00836F27" w:rsidRDefault="00836F27" w:rsidP="00736565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1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x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c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1</m:t>
            </m:r>
          </m:den>
        </m:f>
        <m:r>
          <w:rPr>
            <w:rFonts w:ascii="Cambria Math" w:hAnsi="Cambria Math"/>
            <w:szCs w:val="24"/>
          </w:rPr>
          <m:t>∙2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1</m:t>
            </m:r>
          </m:den>
        </m:f>
      </m:oMath>
    </w:p>
    <w:p w14:paraId="3BD6DB36" w14:textId="28759110" w:rsidR="00836F27" w:rsidRDefault="00836F27" w:rsidP="00736565">
      <w:pPr>
        <w:rPr>
          <w:szCs w:val="24"/>
        </w:rPr>
      </w:pPr>
      <w:r>
        <w:rPr>
          <w:szCs w:val="24"/>
        </w:rPr>
        <w:tab/>
      </w: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1</m:t>
            </m:r>
          </m:e>
        </m:d>
        <m:r>
          <w:rPr>
            <w:rFonts w:ascii="Cambria Math" w:hAnsi="Cambria Math"/>
            <w:szCs w:val="24"/>
          </w:rPr>
          <m:t>∙2x=4x∙5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cx=4x</m:t>
        </m:r>
      </m:oMath>
    </w:p>
    <w:p w14:paraId="39F93B0F" w14:textId="6FCB91B6" w:rsidR="00836F27" w:rsidRDefault="00836F27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-18x=2x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9</m:t>
            </m:r>
          </m:e>
        </m:d>
        <m:r>
          <w:rPr>
            <w:rFonts w:ascii="Cambria Math" w:hAnsi="Cambria Math"/>
            <w:szCs w:val="24"/>
          </w:rPr>
          <m:t>=0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c=2</m:t>
        </m:r>
      </m:oMath>
    </w:p>
    <w:p w14:paraId="2A88BF80" w14:textId="77777777" w:rsidR="00B5602D" w:rsidRDefault="00836F27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x=3</m:t>
        </m:r>
      </m:oMath>
      <w:r>
        <w:rPr>
          <w:szCs w:val="24"/>
        </w:rPr>
        <w:tab/>
      </w:r>
    </w:p>
    <w:p w14:paraId="6A5CCEB7" w14:textId="15498B38" w:rsidR="00836F27" w:rsidRDefault="00836F27" w:rsidP="00736565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4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1</m:t>
                </m:r>
              </m:den>
            </m:f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5</m:t>
                </m:r>
              </m:den>
            </m:f>
            <m:r>
              <w:rPr>
                <w:rFonts w:ascii="Cambria Math" w:hAnsi="Cambria Math"/>
                <w:szCs w:val="24"/>
              </w:rPr>
              <m:t>x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+1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</m:sSubSup>
        <m:r>
          <w:rPr>
            <w:rFonts w:ascii="Cambria Math" w:hAnsi="Cambria Math"/>
            <w:szCs w:val="24"/>
          </w:rPr>
          <m:t>=2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0</m:t>
                </m:r>
              </m:e>
            </m:d>
          </m:e>
        </m:func>
        <m:r>
          <w:rPr>
            <w:rFonts w:ascii="Cambria Math" w:hAnsi="Cambria Math"/>
            <w:szCs w:val="24"/>
          </w:rPr>
          <m:t>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</m:oMath>
    </w:p>
    <w:p w14:paraId="14249878" w14:textId="77777777" w:rsidR="00836F27" w:rsidRDefault="00836F27" w:rsidP="00736565">
      <w:pPr>
        <w:rPr>
          <w:szCs w:val="24"/>
        </w:rPr>
      </w:pPr>
    </w:p>
    <w:p w14:paraId="4016EFBB" w14:textId="7F86EB46" w:rsidR="00836F27" w:rsidRPr="00B5602D" w:rsidRDefault="00B5602D" w:rsidP="00736565">
      <w:pPr>
        <w:rPr>
          <w:b/>
          <w:bCs/>
          <w:szCs w:val="24"/>
        </w:rPr>
      </w:pPr>
      <w:r w:rsidRPr="00B5602D">
        <w:rPr>
          <w:b/>
          <w:bCs/>
          <w:sz w:val="28"/>
          <w:szCs w:val="28"/>
        </w:rPr>
        <w:t>Omwentelingslichamen</w:t>
      </w:r>
    </w:p>
    <w:p w14:paraId="6D14AFB5" w14:textId="4CE35702" w:rsidR="00736565" w:rsidRDefault="00F449D3" w:rsidP="00736565">
      <w:pPr>
        <w:rPr>
          <w:szCs w:val="24"/>
        </w:rPr>
      </w:pPr>
      <w:r>
        <w:rPr>
          <w:b/>
          <w:szCs w:val="24"/>
        </w:rPr>
        <w:t>10</w:t>
      </w:r>
    </w:p>
    <w:p w14:paraId="4DA59356" w14:textId="0519C97E" w:rsidR="00736565" w:rsidRDefault="00F449D3" w:rsidP="00736565">
      <w:pPr>
        <w:rPr>
          <w:szCs w:val="24"/>
        </w:rPr>
      </w:pPr>
      <w:r>
        <w:rPr>
          <w:b/>
          <w:bCs/>
          <w:szCs w:val="24"/>
        </w:rPr>
        <w:t>a</w:t>
      </w:r>
      <w:r w:rsidR="00736565">
        <w:rPr>
          <w:szCs w:val="24"/>
        </w:rPr>
        <w:tab/>
        <w:t xml:space="preserve">de straal is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</m:t>
            </m:r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</m:t>
            </m:r>
          </m:e>
        </m:rad>
      </m:oMath>
      <w:r>
        <w:rPr>
          <w:szCs w:val="24"/>
        </w:rPr>
        <w:t>;</w:t>
      </w:r>
      <w:r w:rsidR="00736565">
        <w:rPr>
          <w:szCs w:val="24"/>
        </w:rPr>
        <w:t xml:space="preserve"> de oppervlakte </w:t>
      </w:r>
      <m:oMath>
        <m:r>
          <w:rPr>
            <w:rFonts w:ascii="Cambria Math" w:hAnsi="Cambria Math"/>
            <w:szCs w:val="24"/>
          </w:rPr>
          <m:t>π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2π</m:t>
        </m:r>
      </m:oMath>
    </w:p>
    <w:p w14:paraId="64122953" w14:textId="580DCB91" w:rsidR="00736565" w:rsidRDefault="00F449D3" w:rsidP="00736565">
      <w:pPr>
        <w:rPr>
          <w:szCs w:val="24"/>
        </w:rPr>
      </w:pPr>
      <w:r>
        <w:rPr>
          <w:b/>
          <w:bCs/>
          <w:szCs w:val="24"/>
        </w:rPr>
        <w:t>b</w:t>
      </w:r>
      <w:r w:rsidR="00736565">
        <w:rPr>
          <w:szCs w:val="24"/>
        </w:rPr>
        <w:tab/>
        <w:t xml:space="preserve">de straal is </w:t>
      </w:r>
      <m:oMath>
        <m:r>
          <w:rPr>
            <w:rFonts w:ascii="Cambria Math" w:hAnsi="Cambria Math"/>
            <w:szCs w:val="24"/>
          </w:rPr>
          <m:t>f(x)</m:t>
        </m:r>
      </m:oMath>
      <w:r w:rsidR="00736565">
        <w:rPr>
          <w:szCs w:val="24"/>
        </w:rPr>
        <w:t xml:space="preserve"> en de oppervlakte </w:t>
      </w:r>
      <m:oMath>
        <m:r>
          <w:rPr>
            <w:rFonts w:ascii="Cambria Math" w:hAnsi="Cambria Math"/>
            <w:szCs w:val="24"/>
          </w:rPr>
          <m:t>π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f(x)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27C84240" w14:textId="70256E97" w:rsidR="00736565" w:rsidRDefault="0036002C" w:rsidP="00736565">
      <w:pPr>
        <w:rPr>
          <w:szCs w:val="24"/>
        </w:rPr>
      </w:pPr>
      <w:r>
        <w:rPr>
          <w:b/>
          <w:bCs/>
          <w:szCs w:val="24"/>
        </w:rPr>
        <w:t>c</w:t>
      </w:r>
      <w:r w:rsidR="00736565">
        <w:rPr>
          <w:szCs w:val="24"/>
        </w:rPr>
        <w:tab/>
        <w:t xml:space="preserve">de Riemann-som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Cs w:val="24"/>
              </w:rPr>
              <m:t>π∙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∙∆x</m:t>
            </m:r>
          </m:e>
        </m:nary>
      </m:oMath>
      <w:r w:rsidR="00736565">
        <w:rPr>
          <w:szCs w:val="24"/>
        </w:rPr>
        <w:t xml:space="preserve"> gaat als </w:t>
      </w:r>
      <m:oMath>
        <m:r>
          <w:rPr>
            <w:rFonts w:ascii="Cambria Math" w:hAnsi="Cambria Math"/>
            <w:szCs w:val="24"/>
          </w:rPr>
          <m:t>∆x</m:t>
        </m:r>
      </m:oMath>
      <w:r w:rsidR="00736565">
        <w:rPr>
          <w:szCs w:val="24"/>
        </w:rPr>
        <w:t xml:space="preserve"> naar 0 nadert naar </w:t>
      </w:r>
      <m:oMath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5</m:t>
            </m:r>
          </m:sup>
          <m:e>
            <m:r>
              <w:rPr>
                <w:rFonts w:ascii="Cambria Math" w:hAnsi="Cambria Math"/>
                <w:szCs w:val="24"/>
              </w:rPr>
              <m:t>π∙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f(x)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w:rPr>
            <w:rFonts w:ascii="Cambria Math" w:hAnsi="Cambria Math"/>
            <w:szCs w:val="24"/>
          </w:rPr>
          <m:t>dx</m:t>
        </m:r>
      </m:oMath>
    </w:p>
    <w:p w14:paraId="48A256B5" w14:textId="57D93DBC" w:rsidR="00736565" w:rsidRDefault="0036002C" w:rsidP="00736565">
      <w:pPr>
        <w:rPr>
          <w:szCs w:val="24"/>
        </w:rPr>
      </w:pPr>
      <w:r>
        <w:rPr>
          <w:b/>
          <w:bCs/>
          <w:szCs w:val="24"/>
        </w:rPr>
        <w:t>d</w:t>
      </w:r>
      <w:r w:rsidR="00736565">
        <w:rPr>
          <w:szCs w:val="24"/>
        </w:rPr>
        <w:tab/>
      </w:r>
      <m:oMath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5</m:t>
            </m:r>
          </m:sup>
          <m:e>
            <m:r>
              <w:rPr>
                <w:rFonts w:ascii="Cambria Math" w:hAnsi="Cambria Math"/>
                <w:szCs w:val="24"/>
              </w:rPr>
              <m:t>π∙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w:rPr>
            <w:rFonts w:ascii="Cambria Math" w:hAnsi="Cambria Math"/>
            <w:szCs w:val="24"/>
          </w:rPr>
          <m:t>d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5</m:t>
            </m:r>
          </m:sup>
          <m:e>
            <m:r>
              <w:rPr>
                <w:rFonts w:ascii="Cambria Math" w:hAnsi="Cambria Math"/>
                <w:szCs w:val="24"/>
              </w:rPr>
              <m:t>x</m:t>
            </m:r>
          </m:e>
        </m:nary>
        <m:r>
          <w:rPr>
            <w:rFonts w:ascii="Cambria Math" w:hAnsi="Cambria Math"/>
            <w:szCs w:val="24"/>
          </w:rPr>
          <m:t>d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5</m:t>
            </m:r>
          </m:sup>
        </m:sSubSup>
        <m:r>
          <w:rPr>
            <w:rFonts w:ascii="Cambria Math" w:hAnsi="Cambria Math"/>
            <w:szCs w:val="24"/>
          </w:rPr>
          <m:t>=12π</m:t>
        </m:r>
      </m:oMath>
    </w:p>
    <w:p w14:paraId="16E54635" w14:textId="77777777" w:rsidR="00736565" w:rsidRDefault="00736565" w:rsidP="00736565">
      <w:pPr>
        <w:rPr>
          <w:szCs w:val="24"/>
        </w:rPr>
      </w:pPr>
    </w:p>
    <w:p w14:paraId="74C31AAB" w14:textId="563768CF" w:rsidR="00736565" w:rsidRPr="0036002C" w:rsidRDefault="00736565" w:rsidP="00736565">
      <w:pPr>
        <w:rPr>
          <w:b/>
          <w:szCs w:val="24"/>
          <w:lang w:val="en-GB"/>
        </w:rPr>
      </w:pPr>
      <w:r w:rsidRPr="0036002C">
        <w:rPr>
          <w:b/>
          <w:szCs w:val="24"/>
          <w:lang w:val="en-GB"/>
        </w:rPr>
        <w:t>1</w:t>
      </w:r>
      <w:r w:rsidR="0036002C" w:rsidRPr="0036002C">
        <w:rPr>
          <w:b/>
          <w:szCs w:val="24"/>
          <w:lang w:val="en-GB"/>
        </w:rPr>
        <w:t>1</w:t>
      </w:r>
    </w:p>
    <w:p w14:paraId="7BE313E5" w14:textId="76ADD9DE" w:rsidR="00736565" w:rsidRPr="0036002C" w:rsidRDefault="0036002C" w:rsidP="00736565">
      <w:pPr>
        <w:rPr>
          <w:szCs w:val="24"/>
          <w:lang w:val="en-GB"/>
        </w:rPr>
      </w:pPr>
      <w:r w:rsidRPr="0036002C">
        <w:rPr>
          <w:b/>
          <w:bCs/>
          <w:szCs w:val="24"/>
          <w:lang w:val="en-GB"/>
        </w:rPr>
        <w:t>a</w:t>
      </w:r>
      <w:r w:rsidR="00736565" w:rsidRPr="0036002C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I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e>
        </m:nary>
        <m: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e>
        </m:nary>
        <m: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</m:sSubSup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r>
          <w:rPr>
            <w:rFonts w:ascii="Cambria Math" w:hAnsi="Cambria Math"/>
            <w:szCs w:val="24"/>
            <w:lang w:val="en-GB"/>
          </w:rPr>
          <m:t>(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</m:sSup>
        <m:r>
          <w:rPr>
            <w:rFonts w:ascii="Cambria Math" w:hAnsi="Cambria Math"/>
            <w:szCs w:val="24"/>
            <w:lang w:val="en-GB"/>
          </w:rPr>
          <m:t>-1)</m:t>
        </m:r>
      </m:oMath>
    </w:p>
    <w:p w14:paraId="517F291C" w14:textId="2B83B46F" w:rsidR="00736565" w:rsidRDefault="0036002C" w:rsidP="00736565">
      <w:pPr>
        <w:rPr>
          <w:szCs w:val="24"/>
        </w:rPr>
      </w:pPr>
      <w:r>
        <w:rPr>
          <w:b/>
          <w:bCs/>
          <w:szCs w:val="24"/>
        </w:rPr>
        <w:t>b</w:t>
      </w:r>
      <w:r w:rsidR="0073656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1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6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e>
        </m:nary>
        <m: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1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6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</m:e>
        </m:nary>
        <m: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4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1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6</m:t>
            </m:r>
          </m:sup>
        </m:sSubSup>
        <m:r>
          <w:rPr>
            <w:rFonts w:ascii="Cambria Math" w:hAnsi="Cambria Math"/>
            <w:szCs w:val="24"/>
            <w:lang w:val="en-GB"/>
          </w:rPr>
          <m:t>=4</m:t>
        </m:r>
        <m:r>
          <w:rPr>
            <w:rFonts w:ascii="Cambria Math" w:hAnsi="Cambria Math"/>
            <w:szCs w:val="24"/>
          </w:rPr>
          <m:t>π</m:t>
        </m:r>
        <m:r>
          <m:rPr>
            <m:sty m:val="p"/>
          </m:rPr>
          <w:rPr>
            <w:rFonts w:ascii="Cambria Math" w:hAnsi="Cambria Math"/>
            <w:szCs w:val="24"/>
          </w:rPr>
          <m:t>ln</m:t>
        </m:r>
        <m:r>
          <w:rPr>
            <w:rFonts w:ascii="Cambria Math" w:hAnsi="Cambria Math"/>
            <w:szCs w:val="24"/>
          </w:rPr>
          <m:t>(6)</m:t>
        </m:r>
      </m:oMath>
    </w:p>
    <w:p w14:paraId="1658E6D3" w14:textId="0FA3E1A8" w:rsidR="00736565" w:rsidRDefault="004A31B7" w:rsidP="00736565">
      <w:pPr>
        <w:rPr>
          <w:szCs w:val="24"/>
        </w:rPr>
      </w:pPr>
      <w:r>
        <w:rPr>
          <w:b/>
          <w:bCs/>
          <w:szCs w:val="24"/>
        </w:rPr>
        <w:t>c</w:t>
      </w:r>
      <w:r w:rsidR="00736565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6x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</m:e>
        </m:rad>
        <m:r>
          <w:rPr>
            <w:rFonts w:ascii="Cambria Math" w:hAnsi="Cambria Math"/>
            <w:szCs w:val="24"/>
          </w:rPr>
          <m:t>=0</m:t>
        </m:r>
      </m:oMath>
    </w:p>
    <w:p w14:paraId="3DA8B658" w14:textId="58191814" w:rsidR="004A31B7" w:rsidRDefault="004A31B7" w:rsidP="00736565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=0∨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6x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</m:e>
        </m:rad>
        <m:r>
          <w:rPr>
            <w:rFonts w:ascii="Cambria Math" w:hAnsi="Cambria Math"/>
            <w:szCs w:val="24"/>
          </w:rPr>
          <m:t>=0</m:t>
        </m:r>
      </m:oMath>
    </w:p>
    <w:p w14:paraId="45ED7507" w14:textId="6ABC93ED" w:rsidR="004A31B7" w:rsidRDefault="004A31B7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16x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=x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6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Cs w:val="24"/>
          </w:rPr>
          <m:t>=0</m:t>
        </m:r>
      </m:oMath>
    </w:p>
    <w:p w14:paraId="5E96EC4E" w14:textId="4291CC89" w:rsidR="004A31B7" w:rsidRDefault="004A31B7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x=-4∨x=4</m:t>
        </m:r>
      </m:oMath>
    </w:p>
    <w:p w14:paraId="424A11B8" w14:textId="66275E53" w:rsidR="004A31B7" w:rsidRDefault="004A31B7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16x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(16x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  <m:e>
            <m:r>
              <w:rPr>
                <w:rFonts w:ascii="Cambria Math" w:hAnsi="Cambria Math"/>
                <w:szCs w:val="24"/>
              </w:rPr>
              <m:t>(4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5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</m:oMath>
    </w:p>
    <w:p w14:paraId="1F52C93C" w14:textId="6BC60AEF" w:rsidR="004A31B7" w:rsidRDefault="004A31B7" w:rsidP="00736565">
      <w:pPr>
        <w:rPr>
          <w:szCs w:val="24"/>
        </w:rPr>
      </w:pPr>
      <w:r>
        <w:rPr>
          <w:szCs w:val="24"/>
        </w:rPr>
        <w:tab/>
        <w:t xml:space="preserve">   </w:t>
      </w:r>
      <m:oMath>
        <m:r>
          <w:rPr>
            <w:rFonts w:ascii="Cambria Math" w:hAnsi="Cambria Math"/>
            <w:szCs w:val="24"/>
          </w:rPr>
          <m:t>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6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</m:sSubSup>
        <m:r>
          <w:rPr>
            <w:rFonts w:ascii="Cambria Math" w:hAnsi="Cambria Math"/>
            <w:szCs w:val="24"/>
          </w:rPr>
          <m:t>=85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4025B086" w14:textId="1BC045BE" w:rsidR="004A31B7" w:rsidRDefault="004A31B7">
      <w:pPr>
        <w:rPr>
          <w:szCs w:val="24"/>
        </w:rPr>
      </w:pPr>
      <w:r>
        <w:rPr>
          <w:szCs w:val="24"/>
        </w:rPr>
        <w:br w:type="page"/>
      </w:r>
    </w:p>
    <w:p w14:paraId="32F047C3" w14:textId="602B7718" w:rsidR="00722559" w:rsidRDefault="00722559" w:rsidP="00736565">
      <w:pPr>
        <w:rPr>
          <w:b/>
          <w:szCs w:val="24"/>
        </w:rPr>
      </w:pPr>
      <w:r>
        <w:rPr>
          <w:b/>
          <w:szCs w:val="24"/>
        </w:rPr>
        <w:lastRenderedPageBreak/>
        <w:t>12</w:t>
      </w:r>
    </w:p>
    <w:p w14:paraId="06FDB497" w14:textId="42B89E99" w:rsidR="00722559" w:rsidRPr="00722559" w:rsidRDefault="00722559" w:rsidP="00722559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>
        <w:rPr>
          <w:szCs w:val="24"/>
        </w:rPr>
        <w:t>dan moet je het gebied 1 naar beneden verschuiven.</w:t>
      </w:r>
    </w:p>
    <w:p w14:paraId="4E05C2D2" w14:textId="3543067C" w:rsidR="00722559" w:rsidRDefault="00722559" w:rsidP="00722559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1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w:rPr>
            <w:rFonts w:ascii="Cambria Math" w:hAnsi="Cambria Math"/>
            <w:szCs w:val="24"/>
          </w:rPr>
          <m:t>d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  <m:r>
              <w:rPr>
                <w:rFonts w:ascii="Cambria Math" w:hAnsi="Cambria Math"/>
                <w:szCs w:val="24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+1)</m:t>
            </m:r>
          </m:e>
        </m:nary>
        <m:r>
          <w:rPr>
            <w:rFonts w:ascii="Cambria Math" w:hAnsi="Cambria Math"/>
            <w:szCs w:val="24"/>
          </w:rPr>
          <m:t>d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x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</m:sSubSup>
        <m:r>
          <w:rPr>
            <w:rFonts w:ascii="Cambria Math" w:hAnsi="Cambria Math"/>
            <w:szCs w:val="24"/>
          </w:rPr>
          <m:t>=π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2e+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)</m:t>
        </m:r>
      </m:oMath>
    </w:p>
    <w:p w14:paraId="1492C95C" w14:textId="77777777" w:rsidR="00722559" w:rsidRDefault="00722559" w:rsidP="00736565">
      <w:pPr>
        <w:rPr>
          <w:bCs/>
          <w:szCs w:val="24"/>
        </w:rPr>
      </w:pPr>
    </w:p>
    <w:p w14:paraId="4B22AD28" w14:textId="46FDE04D" w:rsidR="00736565" w:rsidRPr="00810569" w:rsidRDefault="00736565" w:rsidP="00736565">
      <w:pPr>
        <w:rPr>
          <w:b/>
          <w:szCs w:val="24"/>
          <w:lang w:val="en-GB"/>
        </w:rPr>
      </w:pPr>
      <w:r w:rsidRPr="00810569">
        <w:rPr>
          <w:b/>
          <w:szCs w:val="24"/>
          <w:lang w:val="en-GB"/>
        </w:rPr>
        <w:t>1</w:t>
      </w:r>
      <w:r w:rsidR="00722559" w:rsidRPr="00810569">
        <w:rPr>
          <w:b/>
          <w:szCs w:val="24"/>
          <w:lang w:val="en-GB"/>
        </w:rPr>
        <w:t>3</w:t>
      </w:r>
    </w:p>
    <w:p w14:paraId="0C59BCD6" w14:textId="74B5C46C" w:rsidR="00736565" w:rsidRPr="00810569" w:rsidRDefault="00722559" w:rsidP="00736565">
      <w:pPr>
        <w:rPr>
          <w:szCs w:val="24"/>
          <w:lang w:val="en-GB"/>
        </w:rPr>
      </w:pPr>
      <w:r w:rsidRPr="00810569">
        <w:rPr>
          <w:b/>
          <w:bCs/>
          <w:szCs w:val="24"/>
          <w:lang w:val="en-GB"/>
        </w:rPr>
        <w:t>a/b</w:t>
      </w:r>
      <w:r w:rsidR="00736565" w:rsidRPr="00810569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g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nary>
        <m:r>
          <w:rPr>
            <w:rFonts w:ascii="Cambria Math" w:hAnsi="Cambria Math"/>
            <w:szCs w:val="24"/>
          </w:rPr>
          <m:t>d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4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nary>
        <m:r>
          <w:rPr>
            <w:rFonts w:ascii="Cambria Math" w:hAnsi="Cambria Math"/>
            <w:szCs w:val="24"/>
          </w:rPr>
          <m:t>d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8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15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nary>
        <m:r>
          <w:rPr>
            <w:rFonts w:ascii="Cambria Math" w:hAnsi="Cambria Math"/>
            <w:szCs w:val="24"/>
          </w:rPr>
          <m:t>dx</m:t>
        </m:r>
        <m:r>
          <w:rPr>
            <w:rFonts w:ascii="Cambria Math" w:hAnsi="Cambria Math"/>
            <w:szCs w:val="24"/>
            <w:lang w:val="en-GB"/>
          </w:rPr>
          <m:t>=</m:t>
        </m:r>
      </m:oMath>
    </w:p>
    <w:p w14:paraId="083DFB45" w14:textId="77777777" w:rsidR="00FB11F7" w:rsidRDefault="0083379B" w:rsidP="00736565">
      <w:pPr>
        <w:rPr>
          <w:szCs w:val="24"/>
        </w:rPr>
      </w:pPr>
      <w:r w:rsidRPr="00810569">
        <w:rPr>
          <w:szCs w:val="24"/>
          <w:lang w:val="en-GB"/>
        </w:rPr>
        <w:tab/>
      </w:r>
      <w:r w:rsidR="00736565" w:rsidRPr="00810569">
        <w:rPr>
          <w:szCs w:val="24"/>
          <w:lang w:val="en-GB"/>
        </w:rPr>
        <w:tab/>
      </w:r>
      <w:r w:rsidR="00736565" w:rsidRPr="00810569">
        <w:rPr>
          <w:szCs w:val="24"/>
          <w:lang w:val="en-GB"/>
        </w:rPr>
        <w:tab/>
      </w:r>
      <w:r w:rsidRPr="00810569">
        <w:rPr>
          <w:szCs w:val="24"/>
          <w:lang w:val="en-GB"/>
        </w:rPr>
        <w:tab/>
      </w:r>
      <w:r w:rsidR="00736565" w:rsidRPr="00810569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</m:sSubSup>
        <m:r>
          <w:rPr>
            <w:rFonts w:ascii="Cambria Math" w:hAnsi="Cambria Math"/>
            <w:szCs w:val="24"/>
          </w:rPr>
          <m:t>=2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793F43DF" w14:textId="77777777" w:rsidR="00FB11F7" w:rsidRDefault="00FB11F7" w:rsidP="00736565">
      <w:pPr>
        <w:rPr>
          <w:szCs w:val="24"/>
        </w:rPr>
      </w:pPr>
    </w:p>
    <w:p w14:paraId="41B49836" w14:textId="0470157B" w:rsidR="00FB11F7" w:rsidRDefault="00FB11F7" w:rsidP="00736565">
      <w:pPr>
        <w:rPr>
          <w:b/>
          <w:bCs/>
          <w:szCs w:val="24"/>
        </w:rPr>
      </w:pPr>
      <w:r>
        <w:rPr>
          <w:b/>
          <w:bCs/>
          <w:szCs w:val="24"/>
        </w:rPr>
        <w:t>O14</w:t>
      </w:r>
    </w:p>
    <w:p w14:paraId="793AE139" w14:textId="705C9BA8" w:rsidR="00FB11F7" w:rsidRDefault="00FB11F7" w:rsidP="00736565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4=4x</m:t>
        </m:r>
      </m:oMath>
    </w:p>
    <w:p w14:paraId="21335869" w14:textId="7C7FAD79" w:rsidR="00FB11F7" w:rsidRDefault="00FB11F7" w:rsidP="00736565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4x+4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-2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0</m:t>
        </m:r>
      </m:oMath>
    </w:p>
    <w:p w14:paraId="584287DE" w14:textId="2707A1C5" w:rsidR="00FB11F7" w:rsidRPr="00FB11F7" w:rsidRDefault="00FB11F7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2</m:t>
        </m:r>
      </m:oMath>
    </w:p>
    <w:p w14:paraId="777E2999" w14:textId="432D6A5B" w:rsidR="00FB11F7" w:rsidRDefault="00FB11F7" w:rsidP="00736565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omdat de grafiek van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 xml:space="preserve"> hoger ligt dan die van </w:t>
      </w:r>
      <m:oMath>
        <m:r>
          <w:rPr>
            <w:rFonts w:ascii="Cambria Math" w:hAnsi="Cambria Math"/>
            <w:szCs w:val="24"/>
          </w:rPr>
          <m:t>g</m:t>
        </m:r>
      </m:oMath>
    </w:p>
    <w:p w14:paraId="1AD1A709" w14:textId="77777777" w:rsidR="00B76884" w:rsidRDefault="00FB11F7" w:rsidP="00736565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+4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4x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Cs w:val="24"/>
              </w:rPr>
              <m:t>+8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16-16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</m:oMath>
    </w:p>
    <w:p w14:paraId="651F0A7C" w14:textId="4C9E5BDB" w:rsidR="00FB11F7" w:rsidRDefault="00B76884" w:rsidP="00736565">
      <w:pPr>
        <w:rPr>
          <w:szCs w:val="24"/>
        </w:rPr>
      </w:pPr>
      <w:r>
        <w:rPr>
          <w:szCs w:val="24"/>
        </w:rPr>
        <w:tab/>
        <w:t xml:space="preserve">    </w:t>
      </w:r>
      <m:oMath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Cs w:val="24"/>
              </w:rPr>
              <m:t>-8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16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</m:t>
        </m:r>
      </m:oMath>
    </w:p>
    <w:p w14:paraId="38CD6A66" w14:textId="3F971864" w:rsidR="00B76884" w:rsidRPr="00810569" w:rsidRDefault="00B76884" w:rsidP="00736565">
      <w:pPr>
        <w:rPr>
          <w:szCs w:val="24"/>
          <w:lang w:val="en-GB"/>
        </w:rPr>
      </w:pPr>
      <w:r w:rsidRPr="00810569">
        <w:rPr>
          <w:b/>
          <w:bCs/>
          <w:szCs w:val="24"/>
          <w:lang w:val="en-GB"/>
        </w:rPr>
        <w:t>d</w:t>
      </w:r>
      <w:r w:rsidRPr="00810569"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2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+16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bSup>
        <m:r>
          <w:rPr>
            <w:rFonts w:ascii="Cambria Math" w:hAnsi="Cambria Math"/>
            <w:szCs w:val="24"/>
            <w:lang w:val="en-GB"/>
          </w:rPr>
          <m:t>=17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15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75D8559D" w14:textId="77777777" w:rsidR="00B76884" w:rsidRPr="00810569" w:rsidRDefault="00B76884" w:rsidP="00736565">
      <w:pPr>
        <w:rPr>
          <w:szCs w:val="24"/>
          <w:lang w:val="en-GB"/>
        </w:rPr>
      </w:pPr>
    </w:p>
    <w:p w14:paraId="592A3CBC" w14:textId="3267384D" w:rsidR="00736565" w:rsidRPr="00810569" w:rsidRDefault="00736565" w:rsidP="00736565">
      <w:pPr>
        <w:rPr>
          <w:szCs w:val="24"/>
          <w:lang w:val="en-GB"/>
        </w:rPr>
      </w:pPr>
      <w:r w:rsidRPr="00810569">
        <w:rPr>
          <w:b/>
          <w:szCs w:val="24"/>
          <w:lang w:val="en-GB"/>
        </w:rPr>
        <w:t>1</w:t>
      </w:r>
      <w:r w:rsidR="00FB11F7" w:rsidRPr="00810569">
        <w:rPr>
          <w:b/>
          <w:szCs w:val="24"/>
          <w:lang w:val="en-GB"/>
        </w:rPr>
        <w:t>4</w:t>
      </w:r>
    </w:p>
    <w:p w14:paraId="4468D97B" w14:textId="67741529" w:rsidR="00736565" w:rsidRPr="00810569" w:rsidRDefault="00B76884" w:rsidP="00736565">
      <w:pPr>
        <w:rPr>
          <w:szCs w:val="24"/>
          <w:lang w:val="en-GB"/>
        </w:rPr>
      </w:pPr>
      <w:r w:rsidRPr="00810569">
        <w:rPr>
          <w:b/>
          <w:bCs/>
          <w:szCs w:val="24"/>
          <w:lang w:val="en-GB"/>
        </w:rPr>
        <w:t>a</w:t>
      </w:r>
      <w:r w:rsidR="00736565" w:rsidRPr="00810569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x</m:t>
        </m:r>
      </m:oMath>
      <w:r w:rsidR="00736565" w:rsidRPr="00810569">
        <w:rPr>
          <w:szCs w:val="24"/>
          <w:lang w:val="en-GB"/>
        </w:rPr>
        <w:tab/>
      </w:r>
      <w:r w:rsidR="00736565" w:rsidRPr="00810569">
        <w:rPr>
          <w:szCs w:val="24"/>
          <w:lang w:val="en-GB"/>
        </w:rPr>
        <w:tab/>
      </w:r>
      <w:r w:rsidR="00736565" w:rsidRPr="00810569">
        <w:rPr>
          <w:szCs w:val="24"/>
          <w:lang w:val="en-GB"/>
        </w:rPr>
        <w:tab/>
      </w:r>
      <w:r w:rsidR="00A45C31" w:rsidRPr="00810569">
        <w:rPr>
          <w:szCs w:val="24"/>
          <w:lang w:val="en-GB"/>
        </w:rPr>
        <w:tab/>
      </w:r>
      <w:r w:rsidR="00736565" w:rsidRPr="00810569">
        <w:rPr>
          <w:szCs w:val="24"/>
          <w:lang w:val="en-GB"/>
        </w:rPr>
        <w:tab/>
      </w:r>
      <w:r w:rsidR="00A45C31" w:rsidRPr="00810569">
        <w:rPr>
          <w:b/>
          <w:bCs/>
          <w:szCs w:val="24"/>
          <w:lang w:val="en-GB"/>
        </w:rPr>
        <w:t>b</w:t>
      </w:r>
      <w:r w:rsidR="00736565" w:rsidRPr="00810569">
        <w:rPr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  <w:lang w:val="en-GB"/>
          </w:rPr>
          <m:t>=5-</m:t>
        </m:r>
        <m:r>
          <w:rPr>
            <w:rFonts w:ascii="Cambria Math" w:hAnsi="Cambria Math"/>
            <w:szCs w:val="24"/>
          </w:rPr>
          <m:t>x</m:t>
        </m:r>
      </m:oMath>
    </w:p>
    <w:p w14:paraId="1E5E0188" w14:textId="272F7BE3" w:rsidR="00B76884" w:rsidRDefault="00B76884" w:rsidP="00736565">
      <w:pPr>
        <w:rPr>
          <w:szCs w:val="24"/>
        </w:rPr>
      </w:pPr>
      <w:r w:rsidRPr="00810569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4x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x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-x</m:t>
            </m:r>
          </m:e>
        </m:d>
        <m:r>
          <w:rPr>
            <w:rFonts w:ascii="Cambria Math" w:hAnsi="Cambria Math"/>
            <w:szCs w:val="24"/>
          </w:rPr>
          <m:t>=0</m:t>
        </m:r>
      </m:oMath>
      <w:r w:rsidR="00A45C31">
        <w:rPr>
          <w:szCs w:val="24"/>
        </w:rPr>
        <w:tab/>
      </w:r>
      <w:r w:rsidR="00A45C31">
        <w:rPr>
          <w:szCs w:val="24"/>
        </w:rPr>
        <w:tab/>
      </w:r>
      <w:r w:rsidR="00A45C31">
        <w:rPr>
          <w:szCs w:val="24"/>
        </w:rPr>
        <w:tab/>
      </w:r>
      <w:r w:rsidR="00A45C31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4=5x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60703AAE" w14:textId="6D8F7681" w:rsidR="00B76884" w:rsidRDefault="00B76884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x=4</m:t>
        </m:r>
      </m:oMath>
      <w:r w:rsidR="00A45C31">
        <w:rPr>
          <w:szCs w:val="24"/>
        </w:rPr>
        <w:tab/>
      </w:r>
      <w:r w:rsidR="00A45C31">
        <w:rPr>
          <w:szCs w:val="24"/>
        </w:rPr>
        <w:tab/>
      </w:r>
      <w:r w:rsidR="00A45C31">
        <w:rPr>
          <w:szCs w:val="24"/>
        </w:rPr>
        <w:tab/>
      </w:r>
      <w:r w:rsidR="00A45C31">
        <w:rPr>
          <w:szCs w:val="24"/>
        </w:rPr>
        <w:tab/>
      </w:r>
      <w:r w:rsidR="00A45C31">
        <w:rPr>
          <w:szCs w:val="24"/>
        </w:rPr>
        <w:tab/>
      </w:r>
      <w:r w:rsidR="00A45C31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5x+4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1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4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32D305AD" w14:textId="31AC55E3" w:rsidR="00B76884" w:rsidRDefault="00B76884" w:rsidP="00736565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x</m:t>
            </m:r>
          </m:e>
        </m:nary>
        <m:r>
          <w:rPr>
            <w:rFonts w:ascii="Cambria Math" w:hAnsi="Cambria Math"/>
            <w:szCs w:val="24"/>
          </w:rPr>
          <m:t>=</m:t>
        </m:r>
      </m:oMath>
      <w:r w:rsidR="00A45C31">
        <w:rPr>
          <w:szCs w:val="24"/>
        </w:rPr>
        <w:tab/>
      </w:r>
      <w:r w:rsidR="00A45C31">
        <w:rPr>
          <w:szCs w:val="24"/>
        </w:rPr>
        <w:tab/>
      </w:r>
      <w:r w:rsidR="00A45C31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1∨x=4</m:t>
        </m:r>
      </m:oMath>
    </w:p>
    <w:p w14:paraId="1192A9C7" w14:textId="5EB09D9D" w:rsidR="00B76884" w:rsidRDefault="00B76884" w:rsidP="00736565">
      <w:pPr>
        <w:rPr>
          <w:szCs w:val="24"/>
        </w:rPr>
      </w:pPr>
      <w:r>
        <w:rPr>
          <w:szCs w:val="24"/>
        </w:rPr>
        <w:tab/>
        <w:t xml:space="preserve">    </w:t>
      </w:r>
      <m:oMath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  <m:e>
            <m:r>
              <w:rPr>
                <w:rFonts w:ascii="Cambria Math" w:hAnsi="Cambria Math"/>
                <w:szCs w:val="24"/>
              </w:rPr>
              <m:t>(4x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</m:oMath>
      <w:r w:rsidR="00A45C31">
        <w:rPr>
          <w:szCs w:val="24"/>
        </w:rPr>
        <w:tab/>
      </w:r>
      <w:r w:rsidR="00A45C31">
        <w:rPr>
          <w:szCs w:val="24"/>
        </w:rPr>
        <w:tab/>
      </w:r>
      <w:r w:rsidR="00A45C31">
        <w:rPr>
          <w:szCs w:val="24"/>
        </w:rPr>
        <w:tab/>
      </w:r>
      <w:r w:rsidR="00A45C31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5-x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</m:oMath>
    </w:p>
    <w:p w14:paraId="4725417A" w14:textId="59349B0B" w:rsidR="00B76884" w:rsidRDefault="00B76884" w:rsidP="00736565">
      <w:pPr>
        <w:rPr>
          <w:szCs w:val="24"/>
        </w:rPr>
      </w:pPr>
      <w:r>
        <w:rPr>
          <w:szCs w:val="24"/>
        </w:rPr>
        <w:tab/>
        <w:t xml:space="preserve">    </w:t>
      </w:r>
      <m:oMath>
        <m:r>
          <w:rPr>
            <w:rFonts w:ascii="Cambria Math" w:hAnsi="Cambria Math"/>
            <w:szCs w:val="24"/>
          </w:rPr>
          <m:t>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</m:sSubSup>
        <m:r>
          <w:rPr>
            <w:rFonts w:ascii="Cambria Math" w:hAnsi="Cambria Math"/>
            <w:szCs w:val="24"/>
          </w:rPr>
          <m:t>=10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A45C31">
        <w:rPr>
          <w:szCs w:val="24"/>
        </w:rPr>
        <w:tab/>
      </w:r>
      <w:r w:rsidR="00A45C31">
        <w:rPr>
          <w:szCs w:val="24"/>
        </w:rPr>
        <w:tab/>
      </w:r>
      <w:r w:rsidR="00A45C31">
        <w:rPr>
          <w:szCs w:val="24"/>
        </w:rPr>
        <w:tab/>
        <w:t xml:space="preserve">    </w:t>
      </w:r>
      <m:oMath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  <m:e>
            <m:r>
              <w:rPr>
                <w:rFonts w:ascii="Cambria Math" w:hAnsi="Cambria Math"/>
                <w:szCs w:val="24"/>
              </w:rPr>
              <m:t>(25-10x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6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</m:oMath>
    </w:p>
    <w:p w14:paraId="056C0DB7" w14:textId="2C64910A" w:rsidR="00736565" w:rsidRDefault="00A45C31" w:rsidP="00736565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 </w:t>
      </w:r>
      <m:oMath>
        <m:r>
          <w:rPr>
            <w:rFonts w:ascii="Cambria Math" w:hAnsi="Cambria Math"/>
            <w:szCs w:val="24"/>
          </w:rPr>
          <m:t>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5x-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</m:sSubSup>
        <m:r>
          <w:rPr>
            <w:rFonts w:ascii="Cambria Math" w:hAnsi="Cambria Math"/>
            <w:szCs w:val="24"/>
          </w:rPr>
          <m:t>=9π</m:t>
        </m:r>
      </m:oMath>
    </w:p>
    <w:p w14:paraId="2A746228" w14:textId="77777777" w:rsidR="00736565" w:rsidRDefault="00736565" w:rsidP="00736565">
      <w:pPr>
        <w:rPr>
          <w:szCs w:val="24"/>
        </w:rPr>
      </w:pPr>
    </w:p>
    <w:p w14:paraId="4DE6646F" w14:textId="20C0F060" w:rsidR="00736565" w:rsidRPr="00810569" w:rsidRDefault="00736565" w:rsidP="00736565">
      <w:pPr>
        <w:rPr>
          <w:b/>
          <w:szCs w:val="24"/>
          <w:lang w:val="en-GB"/>
        </w:rPr>
      </w:pPr>
      <w:r w:rsidRPr="00810569">
        <w:rPr>
          <w:b/>
          <w:szCs w:val="24"/>
          <w:lang w:val="en-GB"/>
        </w:rPr>
        <w:t>1</w:t>
      </w:r>
      <w:r w:rsidR="00FB11F7" w:rsidRPr="00810569">
        <w:rPr>
          <w:b/>
          <w:szCs w:val="24"/>
          <w:lang w:val="en-GB"/>
        </w:rPr>
        <w:t>5</w:t>
      </w:r>
    </w:p>
    <w:p w14:paraId="1EA9816F" w14:textId="77777777" w:rsidR="006366A2" w:rsidRPr="00810569" w:rsidRDefault="00A45C31" w:rsidP="00736565">
      <w:pPr>
        <w:rPr>
          <w:szCs w:val="24"/>
          <w:lang w:val="en-GB"/>
        </w:rPr>
      </w:pPr>
      <w:r w:rsidRPr="00810569">
        <w:rPr>
          <w:b/>
          <w:bCs/>
          <w:szCs w:val="24"/>
          <w:lang w:val="en-GB"/>
        </w:rPr>
        <w:t>a</w:t>
      </w:r>
      <w:r w:rsidR="00736565" w:rsidRPr="00810569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-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  <w:lang w:val="en-GB"/>
              </w:rPr>
              <m:t>∙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cos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  <w:lang w:val="en-GB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  <w:lang w:val="en-GB"/>
              </w:rPr>
              <m:t>∙-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si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e>
        </m:d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d>
        <m:r>
          <w:rPr>
            <w:rFonts w:ascii="Cambria Math" w:hAnsi="Cambria Math"/>
            <w:szCs w:val="24"/>
            <w:lang w:val="en-GB"/>
          </w:rPr>
          <m:t>=</m:t>
        </m:r>
      </m:oMath>
    </w:p>
    <w:p w14:paraId="32EC8CCD" w14:textId="358FD991" w:rsidR="00736565" w:rsidRDefault="006366A2" w:rsidP="006366A2">
      <w:pPr>
        <w:ind w:left="708" w:firstLine="708"/>
        <w:rPr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sin</m:t>
              </m:r>
            </m:e>
            <m:sup>
              <m:r>
                <w:rPr>
                  <w:rFonts w:ascii="Cambria Math" w:hAnsi="Cambria Math"/>
                  <w:szCs w:val="24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</m:d>
        </m:oMath>
      </m:oMathPara>
    </w:p>
    <w:p w14:paraId="50982910" w14:textId="77777777" w:rsidR="006366A2" w:rsidRDefault="006366A2" w:rsidP="00736565">
      <w:pPr>
        <w:rPr>
          <w:szCs w:val="24"/>
        </w:rPr>
      </w:pPr>
      <w:r>
        <w:rPr>
          <w:b/>
          <w:bCs/>
          <w:szCs w:val="24"/>
        </w:rPr>
        <w:t>b</w:t>
      </w:r>
      <w:r w:rsidR="0073656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π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szCs w:val="24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1)</m:t>
            </m:r>
          </m:e>
        </m:nary>
        <m:r>
          <w:rPr>
            <w:rFonts w:ascii="Cambria Math" w:hAnsi="Cambria Math"/>
            <w:szCs w:val="24"/>
          </w:rPr>
          <m:t>d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π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</w:rPr>
              <m:t>+2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w:rPr>
            <w:rFonts w:ascii="Cambria Math" w:hAnsi="Cambria Math"/>
            <w:szCs w:val="24"/>
          </w:rPr>
          <m:t>dx=</m:t>
        </m:r>
      </m:oMath>
    </w:p>
    <w:p w14:paraId="37E269BE" w14:textId="2A15C035" w:rsidR="00736565" w:rsidRDefault="006366A2" w:rsidP="006366A2">
      <w:pPr>
        <w:ind w:firstLine="708"/>
        <w:rPr>
          <w:szCs w:val="24"/>
        </w:rPr>
      </w:pPr>
      <w:r>
        <w:rPr>
          <w:szCs w:val="24"/>
        </w:rPr>
        <w:t xml:space="preserve">   </w:t>
      </w:r>
      <m:oMath>
        <m:r>
          <w:rPr>
            <w:rFonts w:ascii="Cambria Math" w:hAnsi="Cambria Math"/>
            <w:szCs w:val="24"/>
          </w:rPr>
          <m:t>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d>
                  </m:e>
                </m:func>
                <m:func>
                  <m:funcPr>
                    <m:ctrlPr>
                      <w:rPr>
                        <w:rFonts w:ascii="Cambria Math" w:hAnsi="Cambria Math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4"/>
                  </w:rPr>
                  <m:t>-2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  <m:r>
                  <w:rPr>
                    <w:rFonts w:ascii="Cambria Math" w:hAnsi="Cambria Math"/>
                    <w:szCs w:val="24"/>
                  </w:rPr>
                  <m:t>(x)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π</m:t>
            </m:r>
          </m:sup>
        </m:sSubSup>
        <m:r>
          <w:rPr>
            <w:rFonts w:ascii="Cambria Math" w:hAnsi="Cambria Math"/>
            <w:szCs w:val="24"/>
          </w:rPr>
          <m:t>=π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+4)</m:t>
        </m:r>
      </m:oMath>
    </w:p>
    <w:p w14:paraId="681E05EF" w14:textId="56B9D2FC" w:rsidR="00736565" w:rsidRDefault="00736565" w:rsidP="00736565">
      <w:pPr>
        <w:rPr>
          <w:szCs w:val="24"/>
        </w:rPr>
      </w:pPr>
    </w:p>
    <w:p w14:paraId="05CE969E" w14:textId="219498D8" w:rsidR="00DF2537" w:rsidRDefault="00DF2537" w:rsidP="00736565">
      <w:pPr>
        <w:rPr>
          <w:szCs w:val="24"/>
        </w:rPr>
      </w:pPr>
      <w:r>
        <w:rPr>
          <w:b/>
          <w:bCs/>
          <w:szCs w:val="24"/>
        </w:rPr>
        <w:t>16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1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  <m:r>
              <w:rPr>
                <w:rFonts w:ascii="Cambria Math" w:hAnsi="Cambria Math"/>
                <w:szCs w:val="24"/>
              </w:rPr>
              <m:t>-1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x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</m:sSubSup>
        <m:r>
          <w:rPr>
            <w:rFonts w:ascii="Cambria Math" w:hAnsi="Cambria Math"/>
            <w:szCs w:val="24"/>
          </w:rPr>
          <m:t>=π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)</m:t>
        </m:r>
      </m:oMath>
    </w:p>
    <w:p w14:paraId="2ABC649B" w14:textId="35BE8FEC" w:rsidR="00DF2537" w:rsidRDefault="00071291" w:rsidP="00736565">
      <w:pPr>
        <w:rPr>
          <w:szCs w:val="24"/>
        </w:rPr>
      </w:pPr>
      <w:r>
        <w:rPr>
          <w:noProof/>
        </w:rPr>
        <w:drawing>
          <wp:anchor distT="0" distB="0" distL="36195" distR="114300" simplePos="0" relativeHeight="251736064" behindDoc="0" locked="0" layoutInCell="1" allowOverlap="1" wp14:anchorId="39DAD9C7" wp14:editId="3247274B">
            <wp:simplePos x="0" y="0"/>
            <wp:positionH relativeFrom="column">
              <wp:posOffset>4203700</wp:posOffset>
            </wp:positionH>
            <wp:positionV relativeFrom="paragraph">
              <wp:posOffset>132715</wp:posOffset>
            </wp:positionV>
            <wp:extent cx="1826895" cy="1157605"/>
            <wp:effectExtent l="0" t="0" r="1905" b="4445"/>
            <wp:wrapSquare wrapText="left"/>
            <wp:docPr id="21383293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114" t="29817" r="16310" b="481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895" cy="115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8550BF9" w14:textId="757C9D2E" w:rsidR="00D272D4" w:rsidRPr="00810569" w:rsidRDefault="00810569" w:rsidP="00736565">
      <w:pPr>
        <w:rPr>
          <w:b/>
          <w:bCs/>
          <w:szCs w:val="24"/>
        </w:rPr>
      </w:pPr>
      <w:r>
        <w:rPr>
          <w:b/>
          <w:bCs/>
          <w:szCs w:val="24"/>
        </w:rPr>
        <w:t>U</w:t>
      </w:r>
      <w:r w:rsidR="00414A20">
        <w:rPr>
          <w:b/>
          <w:bCs/>
          <w:szCs w:val="24"/>
        </w:rPr>
        <w:t>2</w:t>
      </w:r>
    </w:p>
    <w:p w14:paraId="7E342283" w14:textId="2AB5A4EF" w:rsidR="00071291" w:rsidRDefault="00071291" w:rsidP="00071291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>de cilinders hebben straal 6. De hoogte van het kruisgewelf is dus ook 6.</w:t>
      </w:r>
    </w:p>
    <w:p w14:paraId="764BCD99" w14:textId="4FC02889" w:rsidR="00F05150" w:rsidRDefault="00F05150" w:rsidP="00071291">
      <w:pPr>
        <w:ind w:left="705" w:hanging="705"/>
        <w:rPr>
          <w:szCs w:val="24"/>
        </w:rPr>
      </w:pPr>
      <w:r>
        <w:rPr>
          <w:b/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6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h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</m:oMath>
    </w:p>
    <w:p w14:paraId="3CAD6761" w14:textId="0F50340A" w:rsidR="00A1267E" w:rsidRPr="00C81537" w:rsidRDefault="00946F5A" w:rsidP="00071291">
      <w:pPr>
        <w:ind w:left="705" w:hanging="705"/>
        <w:rPr>
          <w:noProof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4"/>
            </w:rPr>
            <m:t>Opp=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(2R)</m:t>
              </m:r>
            </m:e>
            <m:sup>
              <m:r>
                <w:rPr>
                  <w:rFonts w:ascii="Cambria Math" w:hAnsi="Cambria Math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Cs w:val="24"/>
            </w:rPr>
            <m:t>=4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R</m:t>
              </m:r>
            </m:e>
            <m:sup>
              <m:r>
                <w:rPr>
                  <w:rFonts w:ascii="Cambria Math" w:hAnsi="Cambria Math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Cs w:val="24"/>
            </w:rPr>
            <m:t>=4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36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4"/>
            </w:rPr>
            <m:t>=144-4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h</m:t>
              </m:r>
            </m:e>
            <m:sup>
              <m:r>
                <w:rPr>
                  <w:rFonts w:ascii="Cambria Math" w:hAnsi="Cambria Math"/>
                  <w:szCs w:val="24"/>
                </w:rPr>
                <m:t>2</m:t>
              </m:r>
            </m:sup>
          </m:sSup>
        </m:oMath>
      </m:oMathPara>
    </w:p>
    <w:p w14:paraId="68C2B133" w14:textId="1014E585" w:rsidR="00C81537" w:rsidRDefault="00C81537">
      <w:pPr>
        <w:rPr>
          <w:noProof/>
          <w:szCs w:val="24"/>
        </w:rPr>
      </w:pPr>
      <w:r>
        <w:rPr>
          <w:noProof/>
          <w:szCs w:val="24"/>
        </w:rPr>
        <w:br w:type="page"/>
      </w:r>
    </w:p>
    <w:p w14:paraId="40254A38" w14:textId="1C9A8456" w:rsidR="00071291" w:rsidRDefault="00C81537" w:rsidP="00071291">
      <w:pPr>
        <w:ind w:left="705" w:hanging="705"/>
        <w:rPr>
          <w:szCs w:val="24"/>
        </w:rPr>
      </w:pPr>
      <w:r>
        <w:rPr>
          <w:b/>
          <w:bCs/>
          <w:szCs w:val="24"/>
        </w:rPr>
        <w:lastRenderedPageBreak/>
        <w:t>b</w:t>
      </w:r>
      <w:r w:rsidR="00071291">
        <w:rPr>
          <w:szCs w:val="24"/>
        </w:rPr>
        <w:tab/>
        <w:t>De inhoud is de Riemannsom van de balkjes met vierkant grondvlak van 2</w:t>
      </w:r>
      <w:r w:rsidR="00071291" w:rsidRPr="00103BE3">
        <w:rPr>
          <w:i/>
          <w:szCs w:val="24"/>
        </w:rPr>
        <w:t>R</w:t>
      </w:r>
      <w:r w:rsidR="00071291">
        <w:rPr>
          <w:szCs w:val="24"/>
        </w:rPr>
        <w:t xml:space="preserve"> bij 2</w:t>
      </w:r>
      <w:r w:rsidR="00071291" w:rsidRPr="00103BE3">
        <w:rPr>
          <w:i/>
          <w:szCs w:val="24"/>
        </w:rPr>
        <w:t>R</w:t>
      </w:r>
      <w:r w:rsidR="00071291">
        <w:rPr>
          <w:szCs w:val="24"/>
        </w:rPr>
        <w:t xml:space="preserve"> en hoogte </w:t>
      </w:r>
      <m:oMath>
        <m:r>
          <w:rPr>
            <w:rFonts w:ascii="Cambria Math" w:hAnsi="Cambria Math"/>
            <w:szCs w:val="24"/>
          </w:rPr>
          <m:t>∆h</m:t>
        </m:r>
      </m:oMath>
      <w:r w:rsidR="00071291">
        <w:rPr>
          <w:szCs w:val="24"/>
        </w:rPr>
        <w:t>.</w:t>
      </w:r>
    </w:p>
    <w:p w14:paraId="719D2666" w14:textId="525DFB8D" w:rsidR="00071291" w:rsidRDefault="00C81537" w:rsidP="00071291">
      <w:pPr>
        <w:rPr>
          <w:szCs w:val="24"/>
        </w:rPr>
      </w:pPr>
      <w:r>
        <w:rPr>
          <w:b/>
          <w:bCs/>
          <w:szCs w:val="24"/>
        </w:rPr>
        <w:t>c</w:t>
      </w:r>
      <w:r w:rsidR="00071291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6</m:t>
            </m:r>
          </m:sup>
          <m:e>
            <m:r>
              <w:rPr>
                <w:rFonts w:ascii="Cambria Math" w:hAnsi="Cambria Math"/>
                <w:szCs w:val="24"/>
              </w:rPr>
              <m:t>(144-4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h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w:rPr>
            <w:rFonts w:ascii="Cambria Math" w:hAnsi="Cambria Math"/>
            <w:szCs w:val="24"/>
          </w:rPr>
          <m:t>dh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44</m:t>
                </m:r>
                <m:r>
                  <w:rPr>
                    <w:rFonts w:ascii="Cambria Math" w:hAnsi="Cambria Math"/>
                    <w:szCs w:val="24"/>
                  </w:rPr>
                  <m:t>h-</m:t>
                </m:r>
                <m:r>
                  <w:rPr>
                    <w:rFonts w:ascii="Cambria Math" w:hAnsi="Cambria Math"/>
                    <w:szCs w:val="24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6</m:t>
            </m:r>
          </m:sup>
        </m:sSubSup>
        <m:r>
          <w:rPr>
            <w:rFonts w:ascii="Cambria Math" w:hAnsi="Cambria Math"/>
            <w:szCs w:val="24"/>
          </w:rPr>
          <m:t>=576</m:t>
        </m:r>
      </m:oMath>
      <w:r w:rsidR="004459F8">
        <w:rPr>
          <w:szCs w:val="24"/>
        </w:rPr>
        <w:t xml:space="preserve"> m</w:t>
      </w:r>
      <w:r w:rsidR="004459F8" w:rsidRPr="004459F8">
        <w:rPr>
          <w:szCs w:val="24"/>
          <w:vertAlign w:val="superscript"/>
        </w:rPr>
        <w:t>3</w:t>
      </w:r>
    </w:p>
    <w:p w14:paraId="34D71203" w14:textId="77777777" w:rsidR="00071291" w:rsidRDefault="00071291" w:rsidP="00071291">
      <w:pPr>
        <w:rPr>
          <w:szCs w:val="24"/>
        </w:rPr>
      </w:pPr>
    </w:p>
    <w:p w14:paraId="36D28911" w14:textId="6DC58D33" w:rsidR="00D272D4" w:rsidRDefault="00D4036B" w:rsidP="006C5624">
      <w:pPr>
        <w:ind w:left="708" w:hanging="708"/>
        <w:rPr>
          <w:szCs w:val="24"/>
        </w:rPr>
      </w:pPr>
      <w:r>
        <w:rPr>
          <w:b/>
          <w:bCs/>
          <w:szCs w:val="24"/>
        </w:rPr>
        <w:t>U3</w:t>
      </w:r>
      <w:r>
        <w:rPr>
          <w:szCs w:val="24"/>
        </w:rPr>
        <w:tab/>
        <w:t>Nee</w:t>
      </w:r>
      <w:r w:rsidR="00D16BFF">
        <w:rPr>
          <w:szCs w:val="24"/>
        </w:rPr>
        <w:t xml:space="preserve">. </w:t>
      </w:r>
      <w:r w:rsidR="00FC69EC">
        <w:rPr>
          <w:szCs w:val="24"/>
        </w:rPr>
        <w:t xml:space="preserve">Gebied 1 wordt o.a. begrensd door de </w:t>
      </w:r>
      <m:oMath>
        <m:r>
          <w:rPr>
            <w:rFonts w:ascii="Cambria Math" w:hAnsi="Cambria Math"/>
            <w:szCs w:val="24"/>
          </w:rPr>
          <m:t>x</m:t>
        </m:r>
      </m:oMath>
      <w:r w:rsidR="00FC69EC">
        <w:rPr>
          <w:szCs w:val="24"/>
        </w:rPr>
        <w:t>-as</w:t>
      </w:r>
      <w:r w:rsidR="00926C9C">
        <w:rPr>
          <w:szCs w:val="24"/>
        </w:rPr>
        <w:t xml:space="preserve">. Bij wentelen om de </w:t>
      </w:r>
      <m:oMath>
        <m:r>
          <w:rPr>
            <w:rFonts w:ascii="Cambria Math" w:hAnsi="Cambria Math"/>
            <w:szCs w:val="24"/>
          </w:rPr>
          <m:t>x</m:t>
        </m:r>
      </m:oMath>
      <w:r w:rsidR="00926C9C">
        <w:rPr>
          <w:szCs w:val="24"/>
        </w:rPr>
        <w:t xml:space="preserve">-as krijg je een compact omwentelingslichaam. Verschuif je gebied </w:t>
      </w:r>
      <w:r w:rsidR="00EC2333">
        <w:rPr>
          <w:szCs w:val="24"/>
        </w:rPr>
        <w:t xml:space="preserve">1 omhoog (gebied 2) en ga je dan wentelen om de </w:t>
      </w:r>
      <m:oMath>
        <m:r>
          <w:rPr>
            <w:rFonts w:ascii="Cambria Math" w:hAnsi="Cambria Math"/>
            <w:szCs w:val="24"/>
          </w:rPr>
          <m:t>x</m:t>
        </m:r>
      </m:oMath>
      <w:r w:rsidR="00EC2333">
        <w:rPr>
          <w:szCs w:val="24"/>
        </w:rPr>
        <w:t xml:space="preserve">-as krijg je een omwentelingslichaam met een </w:t>
      </w:r>
      <w:r w:rsidR="006C5624">
        <w:rPr>
          <w:szCs w:val="24"/>
        </w:rPr>
        <w:t>‘</w:t>
      </w:r>
      <w:r w:rsidR="00EC2333">
        <w:rPr>
          <w:szCs w:val="24"/>
        </w:rPr>
        <w:t>gat</w:t>
      </w:r>
      <w:r w:rsidR="006C5624">
        <w:rPr>
          <w:szCs w:val="24"/>
        </w:rPr>
        <w:t>’</w:t>
      </w:r>
      <w:r w:rsidR="00EC2333">
        <w:rPr>
          <w:szCs w:val="24"/>
        </w:rPr>
        <w:t xml:space="preserve"> erin.</w:t>
      </w:r>
      <w:r w:rsidR="006C5624">
        <w:rPr>
          <w:szCs w:val="24"/>
        </w:rPr>
        <w:t xml:space="preserve"> De inhoud van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G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  <w:r w:rsidR="006C5624">
        <w:rPr>
          <w:szCs w:val="24"/>
        </w:rPr>
        <w:t xml:space="preserve"> is groter.</w:t>
      </w:r>
    </w:p>
    <w:p w14:paraId="3F61AE70" w14:textId="77777777" w:rsidR="006C5624" w:rsidRDefault="006C5624" w:rsidP="00736565">
      <w:pPr>
        <w:rPr>
          <w:szCs w:val="24"/>
        </w:rPr>
      </w:pPr>
    </w:p>
    <w:p w14:paraId="63BA0454" w14:textId="10AA5B7A" w:rsidR="00B427BF" w:rsidRPr="00B427BF" w:rsidRDefault="00B427BF" w:rsidP="00736565">
      <w:pPr>
        <w:rPr>
          <w:b/>
          <w:bCs/>
          <w:sz w:val="28"/>
          <w:szCs w:val="28"/>
        </w:rPr>
      </w:pPr>
      <w:r w:rsidRPr="00B427BF">
        <w:rPr>
          <w:b/>
          <w:bCs/>
          <w:sz w:val="28"/>
          <w:szCs w:val="28"/>
        </w:rPr>
        <w:t xml:space="preserve">Wentelen om de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y</m:t>
        </m:r>
      </m:oMath>
      <w:r w:rsidRPr="00B427BF">
        <w:rPr>
          <w:b/>
          <w:bCs/>
          <w:sz w:val="28"/>
          <w:szCs w:val="28"/>
        </w:rPr>
        <w:t>-as</w:t>
      </w:r>
    </w:p>
    <w:p w14:paraId="62D69A4F" w14:textId="58D27C44" w:rsidR="00736565" w:rsidRPr="000931D8" w:rsidRDefault="00736565" w:rsidP="00736565">
      <w:pPr>
        <w:rPr>
          <w:szCs w:val="24"/>
        </w:rPr>
      </w:pPr>
      <w:r w:rsidRPr="000931D8">
        <w:rPr>
          <w:b/>
          <w:szCs w:val="24"/>
        </w:rPr>
        <w:t>1</w:t>
      </w:r>
      <w:r w:rsidR="004E7517">
        <w:rPr>
          <w:b/>
          <w:szCs w:val="24"/>
        </w:rPr>
        <w:t>7</w:t>
      </w:r>
    </w:p>
    <w:p w14:paraId="5DEAA589" w14:textId="778D2FE5" w:rsidR="00736565" w:rsidRDefault="004E7517" w:rsidP="00736565">
      <w:pPr>
        <w:rPr>
          <w:szCs w:val="24"/>
        </w:rPr>
      </w:pPr>
      <w:r>
        <w:rPr>
          <w:b/>
          <w:bCs/>
          <w:szCs w:val="24"/>
        </w:rPr>
        <w:t>a</w:t>
      </w:r>
      <w:r w:rsidR="00736565" w:rsidRPr="000931D8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2</m:t>
        </m:r>
      </m:oMath>
    </w:p>
    <w:p w14:paraId="2AF0B319" w14:textId="6A2CFB82" w:rsidR="002B2644" w:rsidRDefault="002B2644" w:rsidP="00736565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x-2</m:t>
        </m:r>
      </m:oMath>
    </w:p>
    <w:p w14:paraId="4A45D9F5" w14:textId="65A59925" w:rsidR="003818E7" w:rsidRPr="000931D8" w:rsidRDefault="003818E7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-2</m:t>
            </m:r>
          </m:e>
        </m:rad>
      </m:oMath>
    </w:p>
    <w:p w14:paraId="7F0498D9" w14:textId="1FF81414" w:rsidR="00736565" w:rsidRPr="00306FA7" w:rsidRDefault="005D2004" w:rsidP="00736565">
      <w:pPr>
        <w:rPr>
          <w:szCs w:val="24"/>
          <w:lang w:val="en-GB"/>
        </w:rPr>
      </w:pPr>
      <w:r w:rsidRPr="00306FA7">
        <w:rPr>
          <w:b/>
          <w:bCs/>
          <w:szCs w:val="24"/>
          <w:lang w:val="en-GB"/>
        </w:rPr>
        <w:t>b/c</w:t>
      </w:r>
      <w:r w:rsidR="00736565" w:rsidRPr="00306FA7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I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2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2</m:t>
                    </m:r>
                  </m:e>
                </m:rad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e>
        </m:nary>
        <m:r>
          <w:rPr>
            <w:rFonts w:ascii="Cambria Math" w:hAnsi="Cambria Math"/>
            <w:szCs w:val="24"/>
          </w:rPr>
          <m:t>d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2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2)</m:t>
            </m:r>
          </m:e>
        </m:nary>
        <m:r>
          <w:rPr>
            <w:rFonts w:ascii="Cambria Math" w:hAnsi="Cambria Math"/>
            <w:szCs w:val="24"/>
          </w:rPr>
          <m:t>d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2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</m:sSubSup>
        <m:r>
          <w:rPr>
            <w:rFonts w:ascii="Cambria Math" w:hAnsi="Cambria Math"/>
            <w:szCs w:val="24"/>
            <w:lang w:val="en-GB"/>
          </w:rPr>
          <m:t>=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6E68C067" w14:textId="77777777" w:rsidR="00736565" w:rsidRPr="00306FA7" w:rsidRDefault="00736565" w:rsidP="00736565">
      <w:pPr>
        <w:rPr>
          <w:szCs w:val="24"/>
          <w:lang w:val="en-GB"/>
        </w:rPr>
      </w:pPr>
    </w:p>
    <w:p w14:paraId="43AA2E1F" w14:textId="05BA3970" w:rsidR="00736565" w:rsidRPr="00306FA7" w:rsidRDefault="00736565" w:rsidP="00736565">
      <w:pPr>
        <w:rPr>
          <w:szCs w:val="24"/>
          <w:lang w:val="en-GB"/>
        </w:rPr>
      </w:pPr>
      <w:r w:rsidRPr="00306FA7">
        <w:rPr>
          <w:b/>
          <w:szCs w:val="24"/>
          <w:lang w:val="en-GB"/>
        </w:rPr>
        <w:t>1</w:t>
      </w:r>
      <w:r w:rsidR="004E7517" w:rsidRPr="00306FA7">
        <w:rPr>
          <w:b/>
          <w:szCs w:val="24"/>
          <w:lang w:val="en-GB"/>
        </w:rPr>
        <w:t>8</w:t>
      </w:r>
    </w:p>
    <w:p w14:paraId="362B7CC3" w14:textId="77777777" w:rsidR="00306FA7" w:rsidRDefault="00306FA7" w:rsidP="00736565">
      <w:pPr>
        <w:rPr>
          <w:b/>
          <w:bCs/>
          <w:szCs w:val="24"/>
          <w:lang w:val="en-GB"/>
        </w:rPr>
      </w:pPr>
      <w:r w:rsidRPr="00306FA7">
        <w:rPr>
          <w:b/>
          <w:bCs/>
          <w:szCs w:val="24"/>
          <w:lang w:val="en-GB"/>
        </w:rPr>
        <w:t>a</w:t>
      </w:r>
    </w:p>
    <w:p w14:paraId="50B22200" w14:textId="77777777" w:rsidR="00465D68" w:rsidRDefault="00306FA7" w:rsidP="00736565">
      <w:pPr>
        <w:rPr>
          <w:szCs w:val="24"/>
        </w:rPr>
      </w:pPr>
      <w:r>
        <w:rPr>
          <w:b/>
          <w:bCs/>
          <w:szCs w:val="24"/>
          <w:lang w:val="en-GB"/>
        </w:rPr>
        <w:t>b</w:t>
      </w:r>
      <w:r w:rsidR="00736565" w:rsidRPr="00306FA7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</m:t>
        </m:r>
        <m:r>
          <m:rPr>
            <m:sty m:val="p"/>
          </m:rPr>
          <w:rPr>
            <w:rFonts w:ascii="Cambria Math" w:hAnsi="Cambria Math"/>
            <w:szCs w:val="24"/>
            <w:lang w:val="en-GB"/>
          </w:rPr>
          <m:t>ln⁡</m:t>
        </m:r>
        <m:r>
          <w:rPr>
            <w:rFonts w:ascii="Cambria Math" w:hAnsi="Cambria Math"/>
            <w:szCs w:val="24"/>
            <w:lang w:val="en-GB"/>
          </w:rPr>
          <m:t>(y+1)</m:t>
        </m:r>
      </m:oMath>
    </w:p>
    <w:p w14:paraId="49EE5108" w14:textId="77777777" w:rsidR="0010226C" w:rsidRDefault="00465D68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+1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</m:oMath>
    </w:p>
    <w:p w14:paraId="72B83B18" w14:textId="7587EDCB" w:rsidR="00736565" w:rsidRPr="00306FA7" w:rsidRDefault="0010226C" w:rsidP="00736565">
      <w:pPr>
        <w:rPr>
          <w:szCs w:val="24"/>
          <w:lang w:val="en-GB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-1</m:t>
        </m:r>
      </m:oMath>
    </w:p>
    <w:p w14:paraId="185FC7E4" w14:textId="77777777" w:rsidR="00E61C1F" w:rsidRPr="00AD4159" w:rsidRDefault="007D715A" w:rsidP="00736565">
      <w:pPr>
        <w:rPr>
          <w:szCs w:val="24"/>
          <w:lang w:val="en-GB"/>
        </w:rPr>
      </w:pPr>
      <w:r w:rsidRPr="00BC4D4C">
        <w:rPr>
          <w:b/>
          <w:bCs/>
          <w:szCs w:val="24"/>
          <w:lang w:val="en-GB"/>
        </w:rPr>
        <w:t>c/d</w:t>
      </w:r>
      <w:r w:rsidR="00736565" w:rsidRPr="00BC4D4C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I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1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e>
        </m:nary>
        <m: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1)</m:t>
            </m:r>
          </m:e>
        </m:nary>
        <m: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+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bSup>
        <m:r>
          <w:rPr>
            <w:rFonts w:ascii="Cambria Math" w:hAnsi="Cambria Math"/>
            <w:szCs w:val="24"/>
            <w:lang w:val="en-GB"/>
          </w:rPr>
          <m:t>=</m:t>
        </m:r>
      </m:oMath>
    </w:p>
    <w:p w14:paraId="7E1187B0" w14:textId="2ACB900D" w:rsidR="00736565" w:rsidRDefault="00E61C1F" w:rsidP="00736565">
      <w:pPr>
        <w:rPr>
          <w:szCs w:val="24"/>
          <w:lang w:val="en-GB"/>
        </w:rPr>
      </w:pPr>
      <w:r w:rsidRPr="00AD4159">
        <w:rPr>
          <w:szCs w:val="24"/>
          <w:lang w:val="en-GB"/>
        </w:rPr>
        <w:tab/>
        <w:t xml:space="preserve">   </w:t>
      </w:r>
      <m:oMath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r>
          <w:rPr>
            <w:rFonts w:ascii="Cambria Math" w:hAnsi="Cambria Math"/>
            <w:szCs w:val="24"/>
            <w:lang w:val="en-GB"/>
          </w:rPr>
          <m:t>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</m:sup>
        </m:sSup>
        <m:r>
          <w:rPr>
            <w:rFonts w:ascii="Cambria Math" w:hAnsi="Cambria Math"/>
            <w:szCs w:val="24"/>
            <w:lang w:val="en-GB"/>
          </w:rPr>
          <m:t>-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+3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)</m:t>
        </m:r>
      </m:oMath>
    </w:p>
    <w:p w14:paraId="741CBB6C" w14:textId="77777777" w:rsidR="00E61C1F" w:rsidRDefault="00E61C1F" w:rsidP="00736565">
      <w:pPr>
        <w:rPr>
          <w:szCs w:val="24"/>
          <w:lang w:val="en-GB"/>
        </w:rPr>
      </w:pPr>
    </w:p>
    <w:p w14:paraId="2E556B9D" w14:textId="18820709" w:rsidR="00E61C1F" w:rsidRPr="00825943" w:rsidRDefault="00E61C1F" w:rsidP="00736565">
      <w:pPr>
        <w:rPr>
          <w:b/>
          <w:bCs/>
          <w:szCs w:val="24"/>
        </w:rPr>
      </w:pPr>
      <w:r w:rsidRPr="00825943">
        <w:rPr>
          <w:b/>
          <w:bCs/>
          <w:szCs w:val="24"/>
        </w:rPr>
        <w:t>O19</w:t>
      </w:r>
    </w:p>
    <w:p w14:paraId="28699518" w14:textId="0EB632A9" w:rsidR="00DF2537" w:rsidRPr="00825943" w:rsidRDefault="00AD4159" w:rsidP="00736565">
      <w:pPr>
        <w:rPr>
          <w:szCs w:val="24"/>
        </w:rPr>
      </w:pPr>
      <w:r w:rsidRPr="00825943">
        <w:rPr>
          <w:b/>
          <w:bCs/>
          <w:szCs w:val="24"/>
        </w:rPr>
        <w:t>a</w:t>
      </w:r>
      <w:r w:rsidRPr="00825943">
        <w:rPr>
          <w:szCs w:val="24"/>
        </w:rPr>
        <w:tab/>
      </w:r>
      <w:r w:rsidR="00825943" w:rsidRPr="00825943">
        <w:rPr>
          <w:szCs w:val="24"/>
        </w:rPr>
        <w:t>langs de</w:t>
      </w:r>
      <w:r w:rsidR="00825943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</m:t>
        </m:r>
      </m:oMath>
      <w:r w:rsidR="00825943">
        <w:rPr>
          <w:szCs w:val="24"/>
        </w:rPr>
        <w:t xml:space="preserve">-as: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0</m:t>
            </m:r>
          </m:e>
        </m:d>
        <m:r>
          <w:rPr>
            <w:rFonts w:ascii="Cambria Math" w:hAnsi="Cambria Math"/>
            <w:szCs w:val="24"/>
          </w:rPr>
          <m:t>=3</m:t>
        </m:r>
      </m:oMath>
      <w:r w:rsidR="00B8483E">
        <w:rPr>
          <w:szCs w:val="24"/>
        </w:rPr>
        <w:t xml:space="preserve"> en 12</w:t>
      </w:r>
      <w:r w:rsidR="00B8483E">
        <w:rPr>
          <w:szCs w:val="24"/>
        </w:rPr>
        <w:tab/>
        <w:t xml:space="preserve">langs de </w:t>
      </w:r>
      <m:oMath>
        <m:r>
          <w:rPr>
            <w:rFonts w:ascii="Cambria Math" w:hAnsi="Cambria Math"/>
            <w:szCs w:val="24"/>
          </w:rPr>
          <m:t>x</m:t>
        </m:r>
      </m:oMath>
      <w:r w:rsidR="00B8483E">
        <w:rPr>
          <w:szCs w:val="24"/>
        </w:rPr>
        <w:t>-as: 3 en 12</w:t>
      </w:r>
    </w:p>
    <w:p w14:paraId="423CE41E" w14:textId="39204EC4" w:rsidR="00DF2537" w:rsidRDefault="00B8483E" w:rsidP="00DF253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3</m:t>
        </m:r>
      </m:oMath>
    </w:p>
    <w:p w14:paraId="19833C8D" w14:textId="407EB52A" w:rsidR="00D44EB9" w:rsidRDefault="00D44EB9" w:rsidP="00DF2537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x-3</m:t>
        </m:r>
      </m:oMath>
    </w:p>
    <w:p w14:paraId="0FF4D9F8" w14:textId="513EA2AC" w:rsidR="0044312B" w:rsidRPr="00B8483E" w:rsidRDefault="0044312B" w:rsidP="00DF253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-3</m:t>
            </m:r>
          </m:e>
        </m:rad>
      </m:oMath>
    </w:p>
    <w:p w14:paraId="0783AC55" w14:textId="102374EC" w:rsidR="00DF2537" w:rsidRPr="0044312B" w:rsidRDefault="0044312B" w:rsidP="00DF2537">
      <w:pPr>
        <w:rPr>
          <w:szCs w:val="24"/>
        </w:rPr>
      </w:pPr>
      <w:r>
        <w:rPr>
          <w:b/>
          <w:bCs/>
          <w:szCs w:val="24"/>
        </w:rPr>
        <w:t>c</w:t>
      </w:r>
      <w:r w:rsidR="00283CE6">
        <w:rPr>
          <w:b/>
          <w:bCs/>
          <w:szCs w:val="24"/>
        </w:rPr>
        <w:t>/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3</m:t>
            </m:r>
          </m:sub>
          <m:sup>
            <m:r>
              <w:rPr>
                <w:rFonts w:ascii="Cambria Math" w:hAnsi="Cambria Math"/>
                <w:szCs w:val="24"/>
              </w:rPr>
              <m:t>1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-3</m:t>
                    </m:r>
                  </m:e>
                </m:rad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3</m:t>
            </m:r>
          </m:sub>
          <m:sup>
            <m:r>
              <w:rPr>
                <w:rFonts w:ascii="Cambria Math" w:hAnsi="Cambria Math"/>
                <w:szCs w:val="24"/>
              </w:rPr>
              <m:t>12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-3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3x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  <m:sup>
            <m:r>
              <w:rPr>
                <w:rFonts w:ascii="Cambria Math" w:hAnsi="Cambria Math"/>
                <w:szCs w:val="24"/>
              </w:rPr>
              <m:t>12</m:t>
            </m:r>
          </m:sup>
        </m:sSubSup>
        <m:r>
          <w:rPr>
            <w:rFonts w:ascii="Cambria Math" w:hAnsi="Cambria Math"/>
            <w:szCs w:val="24"/>
          </w:rPr>
          <m:t>=40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36A74C63" w14:textId="77777777" w:rsidR="00DF2537" w:rsidRDefault="00DF2537" w:rsidP="00736565">
      <w:pPr>
        <w:rPr>
          <w:szCs w:val="24"/>
        </w:rPr>
      </w:pPr>
    </w:p>
    <w:p w14:paraId="018F6513" w14:textId="143F542C" w:rsidR="00736565" w:rsidRPr="00EE7FA4" w:rsidRDefault="00736565" w:rsidP="00736565">
      <w:pPr>
        <w:rPr>
          <w:szCs w:val="24"/>
          <w:lang w:val="en-GB"/>
        </w:rPr>
      </w:pPr>
      <w:r w:rsidRPr="00EE7FA4">
        <w:rPr>
          <w:b/>
          <w:szCs w:val="24"/>
          <w:lang w:val="en-GB"/>
        </w:rPr>
        <w:t>1</w:t>
      </w:r>
      <w:r w:rsidR="00105505" w:rsidRPr="00EE7FA4">
        <w:rPr>
          <w:b/>
          <w:szCs w:val="24"/>
          <w:lang w:val="en-GB"/>
        </w:rPr>
        <w:t>9</w:t>
      </w:r>
    </w:p>
    <w:p w14:paraId="7525405F" w14:textId="3595F0F3" w:rsidR="00736565" w:rsidRPr="00EE7FA4" w:rsidRDefault="00105505" w:rsidP="00736565">
      <w:pPr>
        <w:rPr>
          <w:szCs w:val="24"/>
          <w:lang w:val="en-GB"/>
        </w:rPr>
      </w:pPr>
      <w:r w:rsidRPr="00EE7FA4">
        <w:rPr>
          <w:b/>
          <w:bCs/>
          <w:szCs w:val="24"/>
          <w:lang w:val="en-GB"/>
        </w:rPr>
        <w:t>a</w:t>
      </w:r>
      <w:r w:rsidR="00736565" w:rsidRPr="00EE7FA4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y</m:t>
            </m:r>
            <m:r>
              <w:rPr>
                <w:rFonts w:ascii="Cambria Math" w:hAnsi="Cambria Math"/>
                <w:szCs w:val="24"/>
                <w:lang w:val="en-GB"/>
              </w:rPr>
              <m:t>-1</m:t>
            </m:r>
          </m:e>
        </m:rad>
      </m:oMath>
      <w:r w:rsidR="00DE507C" w:rsidRPr="00EE7FA4">
        <w:rPr>
          <w:szCs w:val="24"/>
          <w:lang w:val="en-GB"/>
        </w:rPr>
        <w:tab/>
      </w:r>
      <w:r w:rsidR="00DE507C" w:rsidRPr="00EE7FA4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I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+1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1)</m:t>
            </m:r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</m:oMath>
    </w:p>
    <w:p w14:paraId="0C4A0E70" w14:textId="2AB04368" w:rsidR="00D44952" w:rsidRDefault="00151B75" w:rsidP="00736565">
      <w:pPr>
        <w:rPr>
          <w:szCs w:val="24"/>
        </w:rPr>
      </w:pPr>
      <w:r>
        <w:rPr>
          <w:noProof/>
          <w:lang w:eastAsia="nl-NL"/>
        </w:rPr>
        <mc:AlternateContent>
          <mc:Choice Requires="wpg">
            <w:drawing>
              <wp:anchor distT="0" distB="0" distL="36195" distR="114300" simplePos="0" relativeHeight="251711488" behindDoc="0" locked="0" layoutInCell="1" allowOverlap="1" wp14:anchorId="6DB00EC6" wp14:editId="1F1467BA">
                <wp:simplePos x="0" y="0"/>
                <wp:positionH relativeFrom="column">
                  <wp:posOffset>4239087</wp:posOffset>
                </wp:positionH>
                <wp:positionV relativeFrom="paragraph">
                  <wp:posOffset>291811</wp:posOffset>
                </wp:positionV>
                <wp:extent cx="1616710" cy="1323975"/>
                <wp:effectExtent l="5715" t="635" r="0" b="0"/>
                <wp:wrapSquare wrapText="left"/>
                <wp:docPr id="1087654553" name="Groe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6710" cy="1323975"/>
                          <a:chOff x="8154" y="3030"/>
                          <a:chExt cx="2546" cy="2085"/>
                        </a:xfrm>
                      </wpg:grpSpPr>
                      <pic:pic xmlns:pic="http://schemas.openxmlformats.org/drawingml/2006/picture">
                        <pic:nvPicPr>
                          <pic:cNvPr id="499035614" name="Picture 7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128" t="162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154" y="3030"/>
                            <a:ext cx="2546" cy="2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506733001" name="Freeform 707"/>
                        <wps:cNvSpPr>
                          <a:spLocks/>
                        </wps:cNvSpPr>
                        <wps:spPr bwMode="auto">
                          <a:xfrm>
                            <a:off x="8536" y="3391"/>
                            <a:ext cx="693" cy="840"/>
                          </a:xfrm>
                          <a:custGeom>
                            <a:avLst/>
                            <a:gdLst>
                              <a:gd name="T0" fmla="*/ 0 w 644"/>
                              <a:gd name="T1" fmla="*/ 0 h 840"/>
                              <a:gd name="T2" fmla="*/ 644 w 644"/>
                              <a:gd name="T3" fmla="*/ 0 h 840"/>
                              <a:gd name="T4" fmla="*/ 560 w 644"/>
                              <a:gd name="T5" fmla="*/ 140 h 840"/>
                              <a:gd name="T6" fmla="*/ 476 w 644"/>
                              <a:gd name="T7" fmla="*/ 280 h 840"/>
                              <a:gd name="T8" fmla="*/ 364 w 644"/>
                              <a:gd name="T9" fmla="*/ 448 h 840"/>
                              <a:gd name="T10" fmla="*/ 252 w 644"/>
                              <a:gd name="T11" fmla="*/ 588 h 840"/>
                              <a:gd name="T12" fmla="*/ 84 w 644"/>
                              <a:gd name="T13" fmla="*/ 756 h 840"/>
                              <a:gd name="T14" fmla="*/ 0 w 644"/>
                              <a:gd name="T15" fmla="*/ 840 h 840"/>
                              <a:gd name="T16" fmla="*/ 0 w 644"/>
                              <a:gd name="T17" fmla="*/ 0 h 8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644" h="840">
                                <a:moveTo>
                                  <a:pt x="0" y="0"/>
                                </a:moveTo>
                                <a:lnTo>
                                  <a:pt x="644" y="0"/>
                                </a:lnTo>
                                <a:lnTo>
                                  <a:pt x="560" y="140"/>
                                </a:lnTo>
                                <a:lnTo>
                                  <a:pt x="476" y="280"/>
                                </a:lnTo>
                                <a:lnTo>
                                  <a:pt x="364" y="448"/>
                                </a:lnTo>
                                <a:lnTo>
                                  <a:pt x="252" y="588"/>
                                </a:lnTo>
                                <a:lnTo>
                                  <a:pt x="84" y="756"/>
                                </a:lnTo>
                                <a:lnTo>
                                  <a:pt x="0" y="84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773537" name="Text Box 708"/>
                        <wps:cNvSpPr txBox="1">
                          <a:spLocks noChangeArrowheads="1"/>
                        </wps:cNvSpPr>
                        <wps:spPr bwMode="auto">
                          <a:xfrm>
                            <a:off x="8508" y="3462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969147" w14:textId="77777777" w:rsidR="00736565" w:rsidRDefault="00736565" w:rsidP="00736565">
                              <w:r w:rsidRPr="006229C0">
                                <w:rPr>
                                  <w:position w:val="-6"/>
                                </w:rPr>
                                <w:object w:dxaOrig="260" w:dyaOrig="279" w14:anchorId="27FC069E">
                                  <v:shape id="_x0000_i1046" type="#_x0000_t75" style="width:13.1pt;height:14.25pt" o:ole="">
                                    <v:imagedata r:id="rId54" o:title=""/>
                                  </v:shape>
                                  <o:OLEObject Type="Embed" ProgID="Equation.DSMT4" ShapeID="_x0000_i1046" DrawAspect="Content" ObjectID="_1820068816" r:id="rId5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B00EC6" id="Groep 6" o:spid="_x0000_s1032" style="position:absolute;margin-left:333.8pt;margin-top:23pt;width:127.3pt;height:104.25pt;z-index:251711488;mso-wrap-distance-left:2.85pt" coordorigin="8154,3030" coordsize="2546,208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">
                <v:shape id="Picture 706" o:spid="_x0000_s1033" type="#_x0000_t75" style="position:absolute;left:8154;top:3030;width:2546;height:20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">
                  <v:imagedata r:id="rId56" o:title="" croptop="10659f" cropleft="15157f"/>
                </v:shape>
                <v:shape id="Freeform 707" o:spid="_x0000_s1034" style="position:absolute;left:8536;top:3391;width:693;height:840;visibility:visible;mso-wrap-style:square;v-text-anchor:top" coordsize="644,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" path="m,l644,,560,140,476,280,364,448,252,588,84,756,,840,,xe" fillcolor="red" stroked="f">
                  <v:path arrowok="t" o:connecttype="custom" o:connectlocs="0,0;693,0;603,140;512,280;392,448;271,588;90,756;0,840;0,0" o:connectangles="0,0,0,0,0,0,0,0,0"/>
                </v:shape>
                <v:shape id="Text Box 708" o:spid="_x0000_s1035" type="#_x0000_t202" style="position:absolute;left:8508;top:3462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" filled="f" stroked="f">
                  <v:textbox style="mso-fit-shape-to-text:t">
                    <w:txbxContent>
                      <w:p w14:paraId="0A969147" w14:textId="77777777" w:rsidR="00736565" w:rsidRDefault="00736565" w:rsidP="00736565">
                        <w:r w:rsidRPr="006229C0">
                          <w:rPr>
                            <w:position w:val="-6"/>
                          </w:rPr>
                          <w:object w:dxaOrig="260" w:dyaOrig="279" w14:anchorId="27FC069E">
                            <v:shape id="_x0000_i1046" type="#_x0000_t75" style="width:13.1pt;height:14.25pt" o:ole="">
                              <v:imagedata r:id="rId54" o:title=""/>
                            </v:shape>
                            <o:OLEObject Type="Embed" ProgID="Equation.DSMT4" ShapeID="_x0000_i1046" DrawAspect="Content" ObjectID="_1820068816" r:id="rId57"/>
                          </w:objec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="00D44952" w:rsidRPr="00EE7FA4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y-1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  <w:r w:rsidR="00DE507C">
        <w:rPr>
          <w:szCs w:val="24"/>
        </w:rPr>
        <w:tab/>
      </w:r>
      <w:r w:rsidR="00C31731">
        <w:rPr>
          <w:szCs w:val="24"/>
        </w:rPr>
        <w:tab/>
        <w:t xml:space="preserve">   </w:t>
      </w:r>
      <m:oMath>
        <m:r>
          <w:rPr>
            <w:rFonts w:ascii="Cambria Math" w:hAnsi="Cambria Math"/>
            <w:szCs w:val="24"/>
          </w:rPr>
          <m:t>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x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5</m:t>
            </m:r>
          </m:sup>
        </m:sSubSup>
        <m:r>
          <w:rPr>
            <w:rFonts w:ascii="Cambria Math" w:hAnsi="Cambria Math"/>
            <w:szCs w:val="24"/>
          </w:rPr>
          <m:t>=713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3ECD5404" w14:textId="7A5EB91E" w:rsidR="00DE507C" w:rsidRDefault="00DE507C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1</m:t>
        </m:r>
      </m:oMath>
    </w:p>
    <w:p w14:paraId="18914674" w14:textId="77777777" w:rsidR="008D037F" w:rsidRDefault="00CF26AE" w:rsidP="00736565">
      <w:pPr>
        <w:rPr>
          <w:szCs w:val="24"/>
        </w:rPr>
      </w:pPr>
      <w:r>
        <w:rPr>
          <w:b/>
          <w:bCs/>
          <w:szCs w:val="24"/>
        </w:rPr>
        <w:t>b</w:t>
      </w:r>
      <w:r w:rsidR="00736565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w:rPr>
            <w:rFonts w:ascii="Cambria Math" w:hAnsi="Cambria Math"/>
            <w:szCs w:val="24"/>
          </w:rPr>
          <m:t>d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w:rPr>
            <w:rFonts w:ascii="Cambria Math" w:hAnsi="Cambria Math"/>
            <w:szCs w:val="24"/>
          </w:rPr>
          <m:t>dx=</m:t>
        </m:r>
      </m:oMath>
    </w:p>
    <w:p w14:paraId="39C1F233" w14:textId="22E24611" w:rsidR="00736565" w:rsidRDefault="008D037F" w:rsidP="008D037F">
      <w:pPr>
        <w:ind w:firstLine="708"/>
        <w:rPr>
          <w:szCs w:val="24"/>
        </w:rPr>
      </w:pPr>
      <w:r>
        <w:rPr>
          <w:szCs w:val="24"/>
        </w:rPr>
        <w:t xml:space="preserve">     </w:t>
      </w:r>
      <m:oMath>
        <m:r>
          <w:rPr>
            <w:rFonts w:ascii="Cambria Math" w:hAnsi="Cambria Math"/>
            <w:szCs w:val="24"/>
          </w:rPr>
          <m:t>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x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</m:sSubSup>
        <m:r>
          <w:rPr>
            <w:rFonts w:ascii="Cambria Math" w:hAnsi="Cambria Math"/>
            <w:szCs w:val="24"/>
          </w:rPr>
          <m:t>=π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)</m:t>
        </m:r>
      </m:oMath>
    </w:p>
    <w:p w14:paraId="60756AB0" w14:textId="77777777" w:rsidR="00736565" w:rsidRDefault="00736565" w:rsidP="00736565">
      <w:pPr>
        <w:rPr>
          <w:szCs w:val="24"/>
        </w:rPr>
      </w:pPr>
    </w:p>
    <w:p w14:paraId="138ACBD0" w14:textId="55F2A74A" w:rsidR="00736565" w:rsidRDefault="00BB1F48" w:rsidP="00736565">
      <w:pPr>
        <w:rPr>
          <w:szCs w:val="24"/>
        </w:rPr>
      </w:pPr>
      <w:r>
        <w:rPr>
          <w:b/>
          <w:szCs w:val="24"/>
        </w:rPr>
        <w:t>20</w:t>
      </w:r>
      <w:r w:rsidR="00736565" w:rsidRPr="004B0274">
        <w:rPr>
          <w:b/>
          <w:szCs w:val="24"/>
        </w:rPr>
        <w:t xml:space="preserve"> </w:t>
      </w:r>
    </w:p>
    <w:p w14:paraId="4EB9B74A" w14:textId="62BDC315" w:rsidR="00736565" w:rsidRDefault="002C351A" w:rsidP="00736565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b/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Cs w:val="24"/>
              </w:rPr>
              <m:t>y-1</m:t>
            </m:r>
          </m:sup>
        </m:sSup>
      </m:oMath>
    </w:p>
    <w:p w14:paraId="6E5B78A4" w14:textId="74240303" w:rsidR="00746C67" w:rsidRDefault="00746C67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-1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log⁡</m:t>
            </m:r>
            <m:r>
              <w:rPr>
                <w:rFonts w:ascii="Cambria Math" w:hAnsi="Cambria Math"/>
                <w:szCs w:val="24"/>
              </w:rPr>
              <m:t>(x)</m:t>
            </m:r>
          </m:e>
        </m:sPre>
      </m:oMath>
    </w:p>
    <w:p w14:paraId="1BB5C955" w14:textId="24CB98E8" w:rsidR="00746C67" w:rsidRDefault="00746C67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</w:rPr>
          <m:t>+1</m:t>
        </m:r>
      </m:oMath>
    </w:p>
    <w:p w14:paraId="24A29A71" w14:textId="3F58F7E6" w:rsidR="00B806CC" w:rsidRDefault="00B806CC" w:rsidP="00736565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sub>
          <m:sup>
            <m:r>
              <w:rPr>
                <w:rFonts w:ascii="Cambria Math" w:hAnsi="Cambria Math"/>
                <w:szCs w:val="24"/>
              </w:rPr>
              <m:t>9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color w:val="FFFFFF" w:themeColor="background1"/>
                        <w:szCs w:val="24"/>
                      </w:rPr>
                      <m:t>.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szCs w:val="24"/>
                      </w:rPr>
                      <m:t>+1</m:t>
                    </m:r>
                  </m:e>
                </m:sPre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≈145,17</m:t>
        </m:r>
      </m:oMath>
    </w:p>
    <w:p w14:paraId="342B8003" w14:textId="03DACC69" w:rsidR="004A3D36" w:rsidRDefault="004A3D36">
      <w:pPr>
        <w:rPr>
          <w:szCs w:val="24"/>
        </w:rPr>
      </w:pPr>
      <w:r>
        <w:rPr>
          <w:szCs w:val="24"/>
        </w:rPr>
        <w:br w:type="page"/>
      </w:r>
    </w:p>
    <w:p w14:paraId="756669E0" w14:textId="732A097D" w:rsidR="00736565" w:rsidRDefault="004A3D36" w:rsidP="00736565">
      <w:pPr>
        <w:rPr>
          <w:szCs w:val="24"/>
        </w:rPr>
      </w:pPr>
      <w:r>
        <w:rPr>
          <w:b/>
          <w:bCs/>
          <w:szCs w:val="24"/>
        </w:rPr>
        <w:lastRenderedPageBreak/>
        <w:t>b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Cs w:val="24"/>
              </w:rPr>
              <m:t>x-1</m:t>
            </m:r>
          </m:sup>
        </m:sSup>
        <m:r>
          <w:rPr>
            <w:rFonts w:ascii="Cambria Math" w:hAnsi="Cambria Math"/>
            <w:szCs w:val="24"/>
          </w:rPr>
          <m:t>=9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7030007E" w14:textId="58ED91CD" w:rsidR="00A2592D" w:rsidRDefault="00A2592D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3</m:t>
        </m:r>
      </m:oMath>
    </w:p>
    <w:p w14:paraId="6BBAF7EA" w14:textId="37B32F62" w:rsidR="00A2592D" w:rsidRDefault="00A2592D" w:rsidP="00736565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81-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-1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r>
              <w:rPr>
                <w:rFonts w:ascii="Cambria Math" w:hAnsi="Cambria Math"/>
                <w:szCs w:val="24"/>
              </w:rPr>
              <m:t>(81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-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81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n</m:t>
                    </m:r>
                    <m:r>
                      <w:rPr>
                        <w:rFonts w:ascii="Cambria Math" w:hAnsi="Cambria Math"/>
                        <w:szCs w:val="24"/>
                      </w:rPr>
                      <m:t>(3)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x-2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</m:sSubSup>
        <m:r>
          <w:rPr>
            <w:rFonts w:ascii="Cambria Math" w:hAnsi="Cambria Math"/>
            <w:szCs w:val="24"/>
          </w:rPr>
          <m:t>=</m:t>
        </m:r>
      </m:oMath>
    </w:p>
    <w:p w14:paraId="21A6636A" w14:textId="3699451F" w:rsidR="00FC45C8" w:rsidRPr="000124B7" w:rsidRDefault="00FC45C8" w:rsidP="00736565">
      <w:pPr>
        <w:rPr>
          <w:szCs w:val="24"/>
          <w:lang w:val="en-GB"/>
        </w:rPr>
      </w:pPr>
      <w:r>
        <w:rPr>
          <w:szCs w:val="24"/>
        </w:rPr>
        <w:tab/>
      </w:r>
      <w:r w:rsidRPr="000124B7">
        <w:rPr>
          <w:szCs w:val="24"/>
          <w:lang w:val="en-GB"/>
        </w:rPr>
        <w:t xml:space="preserve">    </w:t>
      </w:r>
      <m:oMath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r>
          <w:rPr>
            <w:rFonts w:ascii="Cambria Math" w:hAnsi="Cambria Math"/>
            <w:szCs w:val="24"/>
            <w:lang w:val="en-GB"/>
          </w:rPr>
          <m:t>(243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364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9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e>
                </m:d>
              </m:e>
            </m:func>
          </m:den>
        </m:f>
        <m:r>
          <w:rPr>
            <w:rFonts w:ascii="Cambria Math" w:hAnsi="Cambria Math"/>
            <w:szCs w:val="24"/>
            <w:lang w:val="en-GB"/>
          </w:rPr>
          <m:t>)</m:t>
        </m:r>
      </m:oMath>
    </w:p>
    <w:p w14:paraId="046FDE4B" w14:textId="77777777" w:rsidR="00736565" w:rsidRPr="000124B7" w:rsidRDefault="00736565" w:rsidP="00736565">
      <w:pPr>
        <w:rPr>
          <w:szCs w:val="24"/>
          <w:lang w:val="en-GB"/>
        </w:rPr>
      </w:pPr>
    </w:p>
    <w:p w14:paraId="0CBEDAF8" w14:textId="446143B9" w:rsidR="00B83EAD" w:rsidRPr="000124B7" w:rsidRDefault="00B83EAD" w:rsidP="00736565">
      <w:pPr>
        <w:rPr>
          <w:b/>
          <w:bCs/>
          <w:szCs w:val="24"/>
          <w:lang w:val="en-GB"/>
        </w:rPr>
      </w:pPr>
      <w:r w:rsidRPr="000124B7">
        <w:rPr>
          <w:b/>
          <w:bCs/>
          <w:szCs w:val="24"/>
          <w:lang w:val="en-GB"/>
        </w:rPr>
        <w:t>O21</w:t>
      </w:r>
    </w:p>
    <w:p w14:paraId="77C3EF33" w14:textId="02D296CC" w:rsidR="007E2C0B" w:rsidRPr="000124B7" w:rsidRDefault="007E2C0B" w:rsidP="00736565">
      <w:pPr>
        <w:rPr>
          <w:szCs w:val="24"/>
          <w:lang w:val="en-GB"/>
        </w:rPr>
      </w:pPr>
      <w:r w:rsidRPr="000124B7">
        <w:rPr>
          <w:b/>
          <w:bCs/>
          <w:szCs w:val="24"/>
          <w:lang w:val="en-GB"/>
        </w:rPr>
        <w:t>a</w:t>
      </w:r>
      <w:r w:rsidRPr="000124B7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3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6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</m:oMath>
      <w:r w:rsidR="00240C99" w:rsidRPr="000124B7">
        <w:rPr>
          <w:szCs w:val="24"/>
          <w:lang w:val="en-GB"/>
        </w:rPr>
        <w:tab/>
      </w:r>
      <w:r w:rsidR="00240C99" w:rsidRPr="000124B7">
        <w:rPr>
          <w:szCs w:val="24"/>
          <w:lang w:val="en-GB"/>
        </w:rPr>
        <w:tab/>
      </w:r>
      <w:r w:rsidR="00240C99" w:rsidRPr="000124B7">
        <w:rPr>
          <w:szCs w:val="24"/>
          <w:lang w:val="en-GB"/>
        </w:rPr>
        <w:tab/>
      </w:r>
      <w:r w:rsidR="00240C99" w:rsidRPr="000124B7">
        <w:rPr>
          <w:szCs w:val="24"/>
          <w:lang w:val="en-GB"/>
        </w:rPr>
        <w:tab/>
      </w:r>
      <w:r w:rsidR="00240C99" w:rsidRPr="000124B7">
        <w:rPr>
          <w:b/>
          <w:bCs/>
          <w:szCs w:val="24"/>
          <w:lang w:val="en-GB"/>
        </w:rPr>
        <w:t>b</w:t>
      </w:r>
      <w:r w:rsidR="00240C99" w:rsidRPr="000124B7"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  <w:lang w:val="en-GB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6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  <m:r>
              <w:rPr>
                <w:rFonts w:ascii="Cambria Math" w:hAnsi="Cambria Math"/>
                <w:szCs w:val="24"/>
                <w:lang w:val="en-GB"/>
              </w:rPr>
              <m:t>-3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nary>
        <m:r>
          <w:rPr>
            <w:rFonts w:ascii="Cambria Math" w:hAnsi="Cambria Math"/>
            <w:szCs w:val="24"/>
          </w:rPr>
          <m:t>dx</m:t>
        </m:r>
        <m:r>
          <w:rPr>
            <w:rFonts w:ascii="Cambria Math" w:hAnsi="Cambria Math"/>
            <w:szCs w:val="24"/>
            <w:lang w:val="en-GB"/>
          </w:rPr>
          <m:t>=</m:t>
        </m:r>
      </m:oMath>
    </w:p>
    <w:p w14:paraId="3EA14DF9" w14:textId="3D54DE69" w:rsidR="00957719" w:rsidRPr="000124B7" w:rsidRDefault="00957719" w:rsidP="00736565">
      <w:pPr>
        <w:rPr>
          <w:szCs w:val="24"/>
          <w:lang w:val="en-GB"/>
        </w:rPr>
      </w:pPr>
      <w:r w:rsidRPr="000124B7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9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=36</m:t>
        </m:r>
        <m:r>
          <w:rPr>
            <w:rFonts w:ascii="Cambria Math" w:hAnsi="Cambria Math"/>
            <w:szCs w:val="24"/>
          </w:rPr>
          <m:t>x</m:t>
        </m:r>
      </m:oMath>
      <w:r w:rsidR="00FA39D7" w:rsidRPr="000124B7">
        <w:rPr>
          <w:szCs w:val="24"/>
          <w:lang w:val="en-GB"/>
        </w:rPr>
        <w:tab/>
      </w:r>
      <w:r w:rsidR="00FA39D7" w:rsidRPr="000124B7">
        <w:rPr>
          <w:szCs w:val="24"/>
          <w:lang w:val="en-GB"/>
        </w:rPr>
        <w:tab/>
      </w:r>
      <w:r w:rsidR="00FA39D7" w:rsidRPr="000124B7">
        <w:rPr>
          <w:szCs w:val="24"/>
          <w:lang w:val="en-GB"/>
        </w:rPr>
        <w:tab/>
      </w:r>
      <w:r w:rsidR="00FA39D7" w:rsidRPr="000124B7">
        <w:rPr>
          <w:szCs w:val="24"/>
          <w:lang w:val="en-GB"/>
        </w:rPr>
        <w:tab/>
      </w:r>
      <w:r w:rsidR="00FA39D7" w:rsidRPr="000124B7">
        <w:rPr>
          <w:szCs w:val="24"/>
          <w:lang w:val="en-GB"/>
        </w:rPr>
        <w:tab/>
        <w:t xml:space="preserve">      </w:t>
      </w:r>
      <m:oMath>
        <m:r>
          <w:rPr>
            <w:rFonts w:ascii="Cambria Math" w:hAnsi="Cambria Math"/>
            <w:szCs w:val="24"/>
            <w:lang w:val="en-GB"/>
          </w:rPr>
          <m:t>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</m:sup>
        </m:sSubSup>
        <m:r>
          <w:rPr>
            <w:rFonts w:ascii="Cambria Math" w:hAnsi="Cambria Math"/>
            <w:szCs w:val="24"/>
            <w:lang w:val="en-GB"/>
          </w:rPr>
          <m:t>=8</m:t>
        </m:r>
      </m:oMath>
    </w:p>
    <w:p w14:paraId="0485F7CE" w14:textId="317C20A4" w:rsidR="00957719" w:rsidRPr="000124B7" w:rsidRDefault="00957719" w:rsidP="00736565">
      <w:pPr>
        <w:rPr>
          <w:szCs w:val="24"/>
          <w:lang w:val="en-GB"/>
        </w:rPr>
      </w:pPr>
      <w:r w:rsidRPr="000124B7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9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-36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9</m:t>
        </m:r>
        <m:r>
          <w:rPr>
            <w:rFonts w:ascii="Cambria Math" w:hAnsi="Cambria Math"/>
            <w:szCs w:val="24"/>
          </w:rPr>
          <m:t>x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4</m:t>
            </m:r>
          </m:e>
        </m:d>
        <m:r>
          <w:rPr>
            <w:rFonts w:ascii="Cambria Math" w:hAnsi="Cambria Math"/>
            <w:szCs w:val="24"/>
            <w:lang w:val="en-GB"/>
          </w:rPr>
          <m:t>=0</m:t>
        </m:r>
      </m:oMath>
      <w:r w:rsidR="00CE1686" w:rsidRPr="000124B7">
        <w:rPr>
          <w:szCs w:val="24"/>
          <w:lang w:val="en-GB"/>
        </w:rPr>
        <w:tab/>
      </w:r>
      <w:r w:rsidR="00CE1686" w:rsidRPr="000124B7">
        <w:rPr>
          <w:b/>
          <w:bCs/>
          <w:szCs w:val="24"/>
          <w:lang w:val="en-GB"/>
        </w:rPr>
        <w:t>c</w:t>
      </w:r>
      <w:r w:rsidR="00CE1686" w:rsidRPr="000124B7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3</m:t>
        </m:r>
        <m:r>
          <w:rPr>
            <w:rFonts w:ascii="Cambria Math" w:hAnsi="Cambria Math"/>
            <w:szCs w:val="24"/>
          </w:rPr>
          <m:t>y</m:t>
        </m:r>
      </m:oMath>
      <w:r w:rsidR="005528CF" w:rsidRPr="000124B7">
        <w:rPr>
          <w:szCs w:val="24"/>
          <w:lang w:val="en-GB"/>
        </w:rPr>
        <w:tab/>
      </w:r>
      <w:r w:rsidR="005528CF" w:rsidRPr="000124B7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6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y</m:t>
            </m:r>
          </m:e>
        </m:rad>
      </m:oMath>
    </w:p>
    <w:p w14:paraId="52445B8C" w14:textId="60C67F68" w:rsidR="001177D2" w:rsidRDefault="008C2F05" w:rsidP="00736565">
      <w:pPr>
        <w:rPr>
          <w:szCs w:val="24"/>
        </w:rPr>
      </w:pPr>
      <w:r w:rsidRPr="000124B7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x=0∨x=4</m:t>
        </m:r>
      </m:oMath>
      <w:r w:rsidR="005528CF">
        <w:rPr>
          <w:szCs w:val="24"/>
        </w:rPr>
        <w:tab/>
      </w:r>
      <w:r w:rsidR="005528CF">
        <w:rPr>
          <w:szCs w:val="24"/>
        </w:rPr>
        <w:tab/>
      </w:r>
      <w:r w:rsidR="005528CF">
        <w:rPr>
          <w:szCs w:val="24"/>
        </w:rPr>
        <w:tab/>
      </w:r>
      <w:r w:rsidR="005528CF">
        <w:rPr>
          <w:szCs w:val="24"/>
        </w:rPr>
        <w:tab/>
      </w:r>
      <w:r w:rsidR="005528C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x</m:t>
        </m:r>
      </m:oMath>
      <w:r w:rsidR="00214764">
        <w:rPr>
          <w:szCs w:val="24"/>
        </w:rPr>
        <w:tab/>
      </w:r>
      <w:r w:rsidR="00214764">
        <w:rPr>
          <w:szCs w:val="24"/>
        </w:rPr>
        <w:tab/>
      </w:r>
      <m:oMath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y</m:t>
            </m:r>
          </m:e>
        </m:ra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x</m:t>
        </m:r>
      </m:oMath>
    </w:p>
    <w:p w14:paraId="25A01443" w14:textId="07B470BF" w:rsidR="008C2F05" w:rsidRDefault="001177D2" w:rsidP="00736565">
      <w:pPr>
        <w:rPr>
          <w:szCs w:val="24"/>
        </w:rPr>
      </w:pPr>
      <w:r>
        <w:rPr>
          <w:szCs w:val="24"/>
        </w:rPr>
        <w:tab/>
        <w:t>(0, 0) en (4, 12)</w:t>
      </w:r>
      <w:r>
        <w:rPr>
          <w:szCs w:val="24"/>
        </w:rPr>
        <w:tab/>
      </w:r>
      <w:r w:rsidR="00EE6422">
        <w:rPr>
          <w:szCs w:val="24"/>
        </w:rPr>
        <w:tab/>
      </w:r>
      <w:r w:rsidR="00EE6422">
        <w:rPr>
          <w:szCs w:val="24"/>
        </w:rPr>
        <w:tab/>
      </w:r>
      <w:r w:rsidR="00EE6422">
        <w:rPr>
          <w:szCs w:val="24"/>
        </w:rPr>
        <w:tab/>
      </w:r>
      <w:r w:rsidR="00EE6422">
        <w:rPr>
          <w:szCs w:val="24"/>
        </w:rPr>
        <w:tab/>
      </w:r>
      <w:r w:rsidR="00EE6422">
        <w:rPr>
          <w:szCs w:val="24"/>
        </w:rPr>
        <w:tab/>
      </w:r>
      <w:r w:rsidR="00EE6422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6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6EEC379F" w14:textId="5AE6DC61" w:rsidR="000827A6" w:rsidRDefault="000827A6" w:rsidP="00736565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0724AB">
        <w:rPr>
          <w:szCs w:val="24"/>
        </w:rPr>
        <w:t xml:space="preserve">(0, 0) en </w:t>
      </w:r>
      <w:r>
        <w:rPr>
          <w:szCs w:val="24"/>
        </w:rPr>
        <w:t>(12, 4)</w:t>
      </w:r>
    </w:p>
    <w:p w14:paraId="3F068625" w14:textId="2C38976A" w:rsidR="000827A6" w:rsidRDefault="00F84DB4" w:rsidP="00736565">
      <w:pPr>
        <w:rPr>
          <w:szCs w:val="24"/>
        </w:rPr>
      </w:pPr>
      <w:r>
        <w:rPr>
          <w:b/>
          <w:bCs/>
          <w:szCs w:val="24"/>
        </w:rPr>
        <w:t>e/f</w:t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H</m:t>
            </m:r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2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9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296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6480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2</m:t>
            </m:r>
          </m:sup>
        </m:sSubSup>
        <m:r>
          <w:rPr>
            <w:rFonts w:ascii="Cambria Math" w:hAnsi="Cambria Math"/>
            <w:szCs w:val="24"/>
          </w:rPr>
          <m:t>=25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242FA9E3" w14:textId="77777777" w:rsidR="00FB5C0E" w:rsidRDefault="00FB5C0E" w:rsidP="00736565">
      <w:pPr>
        <w:rPr>
          <w:szCs w:val="24"/>
        </w:rPr>
      </w:pPr>
    </w:p>
    <w:p w14:paraId="2B2B722F" w14:textId="6AFB7604" w:rsidR="00B47760" w:rsidRDefault="00B47760" w:rsidP="00736565">
      <w:pPr>
        <w:rPr>
          <w:b/>
          <w:bCs/>
          <w:szCs w:val="24"/>
        </w:rPr>
      </w:pPr>
      <w:r>
        <w:rPr>
          <w:b/>
          <w:bCs/>
          <w:szCs w:val="24"/>
        </w:rPr>
        <w:t>21</w:t>
      </w:r>
    </w:p>
    <w:p w14:paraId="237138BF" w14:textId="226006B8" w:rsidR="00B47760" w:rsidRDefault="00CB6FE5" w:rsidP="00736565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  <m:r>
          <w:rPr>
            <w:rFonts w:ascii="Cambria Math" w:hAnsi="Cambria Math"/>
            <w:szCs w:val="24"/>
          </w:rPr>
          <m:t>=4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</m:oMath>
    </w:p>
    <w:p w14:paraId="271B3FEC" w14:textId="7B6046D2" w:rsidR="00C1739C" w:rsidRDefault="00C1739C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4∨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  <m:r>
          <w:rPr>
            <w:rFonts w:ascii="Cambria Math" w:hAnsi="Cambria Math"/>
            <w:szCs w:val="24"/>
          </w:rPr>
          <m:t>=0</m:t>
        </m:r>
      </m:oMath>
    </w:p>
    <w:p w14:paraId="272CE4B4" w14:textId="48D6882E" w:rsidR="00630D25" w:rsidRDefault="00630D25" w:rsidP="00736565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  <m:e>
            <m:r>
              <w:rPr>
                <w:rFonts w:ascii="Cambria Math" w:hAnsi="Cambria Math"/>
                <w:szCs w:val="24"/>
              </w:rPr>
              <m:t>(4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  <m:r>
              <w:rPr>
                <w:rFonts w:ascii="Cambria Math" w:hAnsi="Cambria Math"/>
                <w:szCs w:val="24"/>
              </w:rPr>
              <m:t>-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</m:sSubSup>
        <m:r>
          <w:rPr>
            <w:rFonts w:ascii="Cambria Math" w:hAnsi="Cambria Math"/>
            <w:szCs w:val="24"/>
          </w:rPr>
          <m:t>=8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Cs w:val="24"/>
              </w:rPr>
              <m:t>15</m:t>
            </m:r>
          </m:den>
        </m:f>
      </m:oMath>
    </w:p>
    <w:p w14:paraId="3AB81D4C" w14:textId="7938C0CF" w:rsidR="00097046" w:rsidRDefault="00324102" w:rsidP="00736565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y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y</m:t>
            </m:r>
          </m:e>
        </m:ra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sup>
        </m:sSup>
      </m:oMath>
      <w:r w:rsidR="008D4617">
        <w:rPr>
          <w:szCs w:val="24"/>
        </w:rPr>
        <w:tab/>
      </w:r>
      <w:r w:rsidR="008D4617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4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y</m:t>
            </m:r>
          </m:e>
        </m:rad>
      </m:oMath>
    </w:p>
    <w:p w14:paraId="5BC13961" w14:textId="096DFE0F" w:rsidR="00324102" w:rsidRDefault="00324102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sup>
        </m:sSup>
      </m:oMath>
      <w:r w:rsidR="00EA2EE4">
        <w:rPr>
          <w:szCs w:val="24"/>
        </w:rPr>
        <w:tab/>
      </w:r>
      <w:r w:rsidR="00EA2EE4">
        <w:rPr>
          <w:szCs w:val="24"/>
        </w:rPr>
        <w:tab/>
      </w:r>
      <w:r w:rsidR="00EA2EE4">
        <w:rPr>
          <w:szCs w:val="24"/>
        </w:rPr>
        <w:tab/>
      </w:r>
      <w:r w:rsidR="00EA2EE4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16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39EFFE5B" w14:textId="60543D40" w:rsidR="00EA2EE4" w:rsidRDefault="00EA2EE4" w:rsidP="00736565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8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56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1280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8</m:t>
            </m:r>
          </m:sup>
        </m:sSubSup>
        <m:r>
          <w:rPr>
            <w:rFonts w:ascii="Cambria Math" w:hAnsi="Cambria Math"/>
            <w:szCs w:val="24"/>
          </w:rPr>
          <m:t>=29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9</m:t>
            </m:r>
          </m:num>
          <m:den>
            <m:r>
              <w:rPr>
                <w:rFonts w:ascii="Cambria Math" w:hAnsi="Cambria Math"/>
                <w:szCs w:val="24"/>
              </w:rPr>
              <m:t>35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5E380D6D" w14:textId="77777777" w:rsidR="00C7193E" w:rsidRDefault="00C7193E" w:rsidP="00736565">
      <w:pPr>
        <w:rPr>
          <w:szCs w:val="24"/>
        </w:rPr>
      </w:pPr>
    </w:p>
    <w:p w14:paraId="58AA872B" w14:textId="0755460B" w:rsidR="005D756E" w:rsidRDefault="005D756E" w:rsidP="00736565">
      <w:pPr>
        <w:rPr>
          <w:szCs w:val="24"/>
        </w:rPr>
      </w:pPr>
      <w:r>
        <w:rPr>
          <w:b/>
          <w:bCs/>
          <w:szCs w:val="24"/>
        </w:rPr>
        <w:t>22</w:t>
      </w:r>
      <w:r w:rsidR="004313C0">
        <w:rPr>
          <w:szCs w:val="24"/>
        </w:rPr>
        <w:tab/>
        <w:t xml:space="preserve">de parabool gaat door (0, 0) en </w:t>
      </w:r>
      <w:r w:rsidR="002E4AAE">
        <w:rPr>
          <w:szCs w:val="24"/>
        </w:rPr>
        <w:t xml:space="preserve">(30, 100): </w:t>
      </w:r>
      <m:oMath>
        <m:r>
          <w:rPr>
            <w:rFonts w:ascii="Cambria Math" w:hAnsi="Cambria Math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7767626A" w14:textId="1FC2065E" w:rsidR="00B9219F" w:rsidRDefault="00B9219F" w:rsidP="00736565">
      <w:pPr>
        <w:rPr>
          <w:szCs w:val="24"/>
        </w:rPr>
      </w:pPr>
      <w:r>
        <w:rPr>
          <w:szCs w:val="24"/>
        </w:rPr>
        <w:tab/>
      </w:r>
      <w:r w:rsidR="00455C43">
        <w:rPr>
          <w:szCs w:val="24"/>
        </w:rPr>
        <w:t xml:space="preserve">Wentel deze parabool om de </w:t>
      </w:r>
      <m:oMath>
        <m:r>
          <w:rPr>
            <w:rFonts w:ascii="Cambria Math" w:hAnsi="Cambria Math"/>
            <w:szCs w:val="24"/>
          </w:rPr>
          <m:t>y</m:t>
        </m:r>
      </m:oMath>
      <w:r w:rsidR="00455C43">
        <w:rPr>
          <w:szCs w:val="24"/>
        </w:rPr>
        <w:t>-as</w:t>
      </w:r>
      <w:r w:rsidR="003D4424">
        <w:rPr>
          <w:szCs w:val="24"/>
        </w:rPr>
        <w:t>.</w:t>
      </w:r>
    </w:p>
    <w:p w14:paraId="170734F4" w14:textId="1B58FBB4" w:rsidR="003D4424" w:rsidRDefault="003D4424" w:rsidP="00736565">
      <w:pPr>
        <w:rPr>
          <w:szCs w:val="24"/>
        </w:rPr>
      </w:pPr>
      <w:r>
        <w:rPr>
          <w:szCs w:val="24"/>
        </w:rPr>
        <w:tab/>
        <w:t xml:space="preserve">De inverse: </w:t>
      </w:r>
      <m:oMath>
        <m:r>
          <w:rPr>
            <w:rFonts w:ascii="Cambria Math" w:hAnsi="Cambria Math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  <w:r w:rsidR="006A25BA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9x</m:t>
        </m:r>
      </m:oMath>
      <w:r w:rsidR="006A25B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9x</m:t>
            </m:r>
          </m:e>
        </m:rad>
        <m:r>
          <w:rPr>
            <w:rFonts w:ascii="Cambria Math" w:hAnsi="Cambria Math"/>
            <w:szCs w:val="24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</m:oMath>
    </w:p>
    <w:p w14:paraId="4C7C579C" w14:textId="06B9C0FF" w:rsidR="003E2124" w:rsidRPr="00F31AA6" w:rsidRDefault="003E2124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00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00</m:t>
            </m:r>
          </m:sup>
          <m:e>
            <m:r>
              <w:rPr>
                <w:rFonts w:ascii="Cambria Math" w:hAnsi="Cambria Math"/>
                <w:szCs w:val="24"/>
              </w:rPr>
              <m:t>9x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00</m:t>
            </m:r>
          </m:sup>
        </m:sSubSup>
        <m:r>
          <w:rPr>
            <w:rFonts w:ascii="Cambria Math" w:hAnsi="Cambria Math"/>
            <w:szCs w:val="24"/>
          </w:rPr>
          <m:t>≈141 372</m:t>
        </m:r>
      </m:oMath>
      <w:r w:rsidR="00F731AF">
        <w:rPr>
          <w:szCs w:val="24"/>
        </w:rPr>
        <w:t xml:space="preserve"> cm</w:t>
      </w:r>
      <w:r w:rsidR="00F731AF" w:rsidRPr="00F731AF">
        <w:rPr>
          <w:szCs w:val="24"/>
          <w:vertAlign w:val="superscript"/>
        </w:rPr>
        <w:t>3</w:t>
      </w:r>
    </w:p>
    <w:p w14:paraId="1B1780B0" w14:textId="79E319DE" w:rsidR="00F731AF" w:rsidRDefault="0005664C" w:rsidP="00736565">
      <w:pPr>
        <w:rPr>
          <w:szCs w:val="24"/>
        </w:rPr>
      </w:pPr>
      <w:r>
        <w:rPr>
          <w:szCs w:val="24"/>
        </w:rPr>
        <w:tab/>
        <w:t xml:space="preserve">Half gevuld: </w:t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50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50</m:t>
            </m:r>
          </m:sup>
          <m:e>
            <m:r>
              <w:rPr>
                <w:rFonts w:ascii="Cambria Math" w:hAnsi="Cambria Math"/>
                <w:szCs w:val="24"/>
              </w:rPr>
              <m:t>9x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50</m:t>
            </m:r>
          </m:sup>
        </m:sSubSup>
        <m:r>
          <w:rPr>
            <w:rFonts w:ascii="Cambria Math" w:hAnsi="Cambria Math"/>
            <w:szCs w:val="24"/>
          </w:rPr>
          <m:t>≈35 343</m:t>
        </m:r>
      </m:oMath>
      <w:r w:rsidR="005873F2">
        <w:rPr>
          <w:szCs w:val="24"/>
        </w:rPr>
        <w:t xml:space="preserve"> cm</w:t>
      </w:r>
      <w:r w:rsidR="005873F2" w:rsidRPr="005873F2">
        <w:rPr>
          <w:szCs w:val="24"/>
          <w:vertAlign w:val="superscript"/>
        </w:rPr>
        <w:t>3</w:t>
      </w:r>
    </w:p>
    <w:p w14:paraId="5E226325" w14:textId="634B6871" w:rsidR="005873F2" w:rsidRDefault="005873F2" w:rsidP="00736565">
      <w:pPr>
        <w:rPr>
          <w:szCs w:val="24"/>
        </w:rPr>
      </w:pPr>
      <w:r>
        <w:rPr>
          <w:szCs w:val="24"/>
        </w:rPr>
        <w:tab/>
      </w:r>
      <w:r w:rsidR="00CE297F">
        <w:rPr>
          <w:szCs w:val="24"/>
        </w:rPr>
        <w:t>Er kan nog 106 028 cm</w:t>
      </w:r>
      <w:r w:rsidR="00CE297F" w:rsidRPr="00882B70">
        <w:rPr>
          <w:szCs w:val="24"/>
          <w:vertAlign w:val="superscript"/>
        </w:rPr>
        <w:t>3</w:t>
      </w:r>
      <w:r w:rsidR="00CE297F">
        <w:rPr>
          <w:szCs w:val="24"/>
        </w:rPr>
        <w:t xml:space="preserve"> water in</w:t>
      </w:r>
      <w:r w:rsidR="00882B70">
        <w:rPr>
          <w:szCs w:val="24"/>
        </w:rPr>
        <w:t xml:space="preserve"> (net iets meer dan 106 liter)</w:t>
      </w:r>
    </w:p>
    <w:p w14:paraId="51D14227" w14:textId="77777777" w:rsidR="00736565" w:rsidRDefault="00736565" w:rsidP="00142496">
      <w:pPr>
        <w:rPr>
          <w:szCs w:val="24"/>
        </w:rPr>
      </w:pPr>
    </w:p>
    <w:p w14:paraId="63E3B632" w14:textId="18A8F711" w:rsidR="00736565" w:rsidRDefault="00736565" w:rsidP="00142496">
      <w:pPr>
        <w:rPr>
          <w:szCs w:val="24"/>
        </w:rPr>
      </w:pPr>
      <w:r>
        <w:rPr>
          <w:b/>
          <w:szCs w:val="24"/>
        </w:rPr>
        <w:t>2</w:t>
      </w:r>
      <w:r w:rsidR="00ED25BC">
        <w:rPr>
          <w:b/>
          <w:szCs w:val="24"/>
        </w:rPr>
        <w:t>3</w:t>
      </w:r>
    </w:p>
    <w:p w14:paraId="31D188D0" w14:textId="1BB90CF3" w:rsidR="00736565" w:rsidRDefault="001A0E5C" w:rsidP="00142496">
      <w:pPr>
        <w:rPr>
          <w:szCs w:val="24"/>
        </w:rPr>
      </w:pPr>
      <w:r>
        <w:rPr>
          <w:b/>
          <w:bCs/>
          <w:szCs w:val="24"/>
        </w:rPr>
        <w:t>a</w:t>
      </w:r>
      <w:r w:rsidR="00736565">
        <w:rPr>
          <w:szCs w:val="24"/>
        </w:rPr>
        <w:tab/>
        <w:t xml:space="preserve">spiegelen in de lijn </w:t>
      </w:r>
      <m:oMath>
        <m:r>
          <w:rPr>
            <w:rFonts w:ascii="Cambria Math" w:hAnsi="Cambria Math"/>
            <w:szCs w:val="24"/>
          </w:rPr>
          <m:t>y=x</m:t>
        </m:r>
      </m:oMath>
      <w:r w:rsidR="009C754E"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25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4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9</m:t>
        </m:r>
      </m:oMath>
    </w:p>
    <w:p w14:paraId="1FC88C82" w14:textId="2C77A20F" w:rsidR="00C451ED" w:rsidRDefault="00C451ED" w:rsidP="00142496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5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4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9</m:t>
        </m:r>
      </m:oMath>
    </w:p>
    <w:p w14:paraId="7CB3B4F6" w14:textId="0490EA27" w:rsidR="00F559CE" w:rsidRDefault="00F559CE" w:rsidP="00142496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25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9</m:t>
            </m:r>
          </m:num>
          <m:den>
            <m:r>
              <w:rPr>
                <w:rFonts w:ascii="Cambria Math" w:hAnsi="Cambria Math"/>
                <w:szCs w:val="24"/>
              </w:rPr>
              <m:t>25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5</m:t>
            </m:r>
          </m:den>
        </m:f>
        <m:r>
          <w:rPr>
            <w:rFonts w:ascii="Cambria Math" w:hAnsi="Cambria Math"/>
            <w:szCs w:val="24"/>
          </w:rPr>
          <m:t>(4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9)</m:t>
        </m:r>
      </m:oMath>
    </w:p>
    <w:p w14:paraId="2049AACF" w14:textId="647F17D7" w:rsidR="00581AAB" w:rsidRPr="00C451ED" w:rsidRDefault="00142496" w:rsidP="00142496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9</m:t>
            </m:r>
          </m:e>
        </m:rad>
      </m:oMath>
    </w:p>
    <w:p w14:paraId="4E7A5593" w14:textId="6127B120" w:rsidR="00736565" w:rsidRPr="000306F0" w:rsidRDefault="000306F0" w:rsidP="000306F0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model</m:t>
            </m:r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2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5</m:t>
                </m:r>
              </m:den>
            </m:f>
            <m:r>
              <w:rPr>
                <w:rFonts w:ascii="Cambria Math" w:hAnsi="Cambria Math"/>
                <w:szCs w:val="24"/>
              </w:rPr>
              <m:t>(4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9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5</m:t>
            </m:r>
          </m:den>
        </m:f>
        <m:r>
          <w:rPr>
            <w:rFonts w:ascii="Cambria Math" w:hAnsi="Cambria Math"/>
            <w:szCs w:val="24"/>
          </w:rPr>
          <m:t>π∙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2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9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5</m:t>
            </m:r>
          </m:den>
        </m:f>
        <m:r>
          <w:rPr>
            <w:rFonts w:ascii="Cambria Math" w:hAnsi="Cambria Math"/>
            <w:szCs w:val="24"/>
          </w:rPr>
          <m:t>π∙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9x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-2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</m:sSub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9</m:t>
            </m:r>
          </m:num>
          <m:den>
            <m:r>
              <w:rPr>
                <w:rFonts w:ascii="Cambria Math" w:hAnsi="Cambria Math"/>
                <w:szCs w:val="24"/>
              </w:rPr>
              <m:t>25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7E1AF483" w14:textId="20DAD7F6" w:rsidR="00736565" w:rsidRDefault="00736565" w:rsidP="00736565">
      <w:pPr>
        <w:ind w:left="705" w:hanging="705"/>
        <w:rPr>
          <w:szCs w:val="24"/>
        </w:rPr>
      </w:pPr>
      <w:r>
        <w:rPr>
          <w:szCs w:val="24"/>
        </w:rPr>
        <w:tab/>
        <w:t xml:space="preserve">De inhoud van de koeltoren is </w:t>
      </w:r>
      <w:r w:rsidR="00F7577A">
        <w:rPr>
          <w:szCs w:val="24"/>
        </w:rPr>
        <w:t>een factor 25</w:t>
      </w:r>
      <w:r w:rsidR="00F7577A" w:rsidRPr="00F7577A">
        <w:rPr>
          <w:szCs w:val="24"/>
          <w:vertAlign w:val="superscript"/>
        </w:rPr>
        <w:t>3</w:t>
      </w:r>
      <w:r w:rsidR="00F7577A">
        <w:rPr>
          <w:szCs w:val="24"/>
        </w:rPr>
        <w:t xml:space="preserve"> keer zo groot: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9</m:t>
            </m:r>
          </m:num>
          <m:den>
            <m:r>
              <w:rPr>
                <w:rFonts w:ascii="Cambria Math" w:hAnsi="Cambria Math"/>
                <w:szCs w:val="24"/>
              </w:rPr>
              <m:t>25</m:t>
            </m:r>
          </m:den>
        </m:f>
        <m:r>
          <w:rPr>
            <w:rFonts w:ascii="Cambria Math" w:hAnsi="Cambria Math"/>
            <w:szCs w:val="24"/>
          </w:rPr>
          <m:t>π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5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≈76576</m:t>
        </m:r>
      </m:oMath>
      <w:r w:rsidR="00F7577A">
        <w:rPr>
          <w:szCs w:val="24"/>
        </w:rPr>
        <w:t xml:space="preserve"> </w:t>
      </w:r>
      <w:r>
        <w:rPr>
          <w:szCs w:val="24"/>
        </w:rPr>
        <w:t>m</w:t>
      </w:r>
      <w:r w:rsidRPr="00802A24">
        <w:rPr>
          <w:szCs w:val="24"/>
          <w:vertAlign w:val="superscript"/>
        </w:rPr>
        <w:t>3</w:t>
      </w:r>
      <w:r>
        <w:rPr>
          <w:szCs w:val="24"/>
        </w:rPr>
        <w:t>.</w:t>
      </w:r>
    </w:p>
    <w:p w14:paraId="6B233621" w14:textId="069BBC08" w:rsidR="004A480D" w:rsidRDefault="004A480D">
      <w:pPr>
        <w:rPr>
          <w:szCs w:val="24"/>
        </w:rPr>
      </w:pPr>
      <w:r>
        <w:rPr>
          <w:szCs w:val="24"/>
        </w:rPr>
        <w:br w:type="page"/>
      </w:r>
    </w:p>
    <w:p w14:paraId="1F893335" w14:textId="08C51FC5" w:rsidR="00736565" w:rsidRDefault="004A480D" w:rsidP="00736565">
      <w:pPr>
        <w:ind w:left="705" w:hanging="705"/>
        <w:rPr>
          <w:b/>
          <w:bCs/>
          <w:szCs w:val="24"/>
        </w:rPr>
      </w:pPr>
      <w:r>
        <w:rPr>
          <w:b/>
          <w:bCs/>
          <w:szCs w:val="24"/>
        </w:rPr>
        <w:lastRenderedPageBreak/>
        <w:t>U4</w:t>
      </w:r>
    </w:p>
    <w:p w14:paraId="47F6D584" w14:textId="7F1E7648" w:rsidR="004A480D" w:rsidRDefault="004A480D" w:rsidP="00736565">
      <w:pPr>
        <w:ind w:left="705" w:hanging="705"/>
        <w:rPr>
          <w:szCs w:val="24"/>
          <w:lang w:val="en-GB"/>
        </w:rPr>
      </w:pPr>
      <w:r w:rsidRPr="00BF5747">
        <w:rPr>
          <w:b/>
          <w:bCs/>
          <w:szCs w:val="24"/>
          <w:lang w:val="en-GB"/>
        </w:rPr>
        <w:t>a</w:t>
      </w:r>
      <w:r w:rsidRPr="00BF5747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G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1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n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+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  <m:func>
              <m:funcPr>
                <m:ctrlPr>
                  <w:rPr>
                    <w:rFonts w:ascii="Cambria Math" w:hAnsi="Cambria Math"/>
                    <w:szCs w:val="24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  <w:lang w:val="en-GB"/>
          </w:rPr>
          <m:t>-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  <m:func>
              <m:funcPr>
                <m:ctrlPr>
                  <w:rPr>
                    <w:rFonts w:ascii="Cambria Math" w:hAnsi="Cambria Math"/>
                    <w:szCs w:val="24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  <w:lang w:val="en-GB"/>
              </w:rPr>
              <m:t>+2x∙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den>
            </m:f>
          </m:e>
        </m:d>
        <m:r>
          <w:rPr>
            <w:rFonts w:ascii="Cambria Math" w:hAnsi="Cambria Math"/>
            <w:szCs w:val="24"/>
            <w:lang w:val="en-GB"/>
          </w:rPr>
          <m:t>+2=</m:t>
        </m:r>
      </m:oMath>
    </w:p>
    <w:p w14:paraId="2B79DACA" w14:textId="1AA05A97" w:rsidR="00BF5747" w:rsidRDefault="00BF5747" w:rsidP="00736565">
      <w:pPr>
        <w:ind w:left="705" w:hanging="705"/>
        <w:rPr>
          <w:szCs w:val="24"/>
        </w:rPr>
      </w:pPr>
      <w:r>
        <w:rPr>
          <w:b/>
          <w:bCs/>
          <w:szCs w:val="24"/>
          <w:lang w:val="en-GB"/>
        </w:rPr>
        <w:tab/>
      </w:r>
      <w:r>
        <w:rPr>
          <w:b/>
          <w:bCs/>
          <w:szCs w:val="24"/>
          <w:lang w:val="en-GB"/>
        </w:rPr>
        <w:tab/>
      </w:r>
      <w:r>
        <w:rPr>
          <w:b/>
          <w:bCs/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n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+2</m:t>
        </m:r>
        <m:func>
          <m:funcPr>
            <m:ctrlPr>
              <w:rPr>
                <w:rFonts w:ascii="Cambria Math" w:hAnsi="Cambria Math"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-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  <m:func>
              <m:funcPr>
                <m:ctrlPr>
                  <w:rPr>
                    <w:rFonts w:ascii="Cambria Math" w:hAnsi="Cambria Math"/>
                    <w:szCs w:val="24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  <w:lang w:val="en-GB"/>
              </w:rPr>
              <m:t>+2</m:t>
            </m:r>
          </m:e>
        </m:d>
        <m:r>
          <w:rPr>
            <w:rFonts w:ascii="Cambria Math" w:hAnsi="Cambria Math"/>
            <w:szCs w:val="24"/>
            <w:lang w:val="en-GB"/>
          </w:rPr>
          <m:t>+2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n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</m:oMath>
    </w:p>
    <w:p w14:paraId="268053E3" w14:textId="2E1FE6D2" w:rsidR="00BF5747" w:rsidRPr="000124B7" w:rsidRDefault="00BF5747" w:rsidP="00736565">
      <w:pPr>
        <w:ind w:left="705" w:hanging="705"/>
        <w:rPr>
          <w:szCs w:val="24"/>
        </w:rPr>
      </w:pPr>
      <w:r w:rsidRPr="000124B7">
        <w:rPr>
          <w:b/>
          <w:bCs/>
          <w:szCs w:val="24"/>
        </w:rPr>
        <w:t>b</w:t>
      </w:r>
      <w:r w:rsidRPr="000124B7">
        <w:rPr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I</m:t>
        </m:r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  <w:lang w:val="en-GB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func>
                  <m:funcPr>
                    <m:ctrlPr>
                      <w:rPr>
                        <w:rFonts w:ascii="Cambria Math" w:hAnsi="Cambria Math"/>
                        <w:szCs w:val="24"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n</m:t>
                    </m: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  <w:lang w:val="en-GB"/>
          </w:rPr>
          <m:t>π</m:t>
        </m:r>
        <m:sSubSup>
          <m:sSub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∙ln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-2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+2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sup>
        </m:sSubSup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  <w:lang w:val="en-GB"/>
          </w:rPr>
          <m:t>π</m:t>
        </m:r>
        <m:r>
          <w:rPr>
            <w:rFonts w:ascii="Cambria Math" w:hAnsi="Cambria Math"/>
            <w:szCs w:val="24"/>
          </w:rPr>
          <m:t>(2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2)</m:t>
        </m:r>
      </m:oMath>
    </w:p>
    <w:p w14:paraId="372850E1" w14:textId="77777777" w:rsidR="00607B9E" w:rsidRPr="000124B7" w:rsidRDefault="00607B9E" w:rsidP="00C37176">
      <w:pPr>
        <w:rPr>
          <w:szCs w:val="24"/>
        </w:rPr>
      </w:pPr>
    </w:p>
    <w:p w14:paraId="1BF586D2" w14:textId="4FFA0955" w:rsidR="00C37176" w:rsidRDefault="00607B9E" w:rsidP="00C37176">
      <w:pPr>
        <w:rPr>
          <w:bCs/>
          <w:szCs w:val="24"/>
        </w:rPr>
      </w:pPr>
      <w:r w:rsidRPr="00C37176">
        <w:rPr>
          <w:b/>
          <w:bCs/>
          <w:szCs w:val="24"/>
        </w:rPr>
        <w:t>U5</w:t>
      </w:r>
      <w:r w:rsidRPr="00C37176">
        <w:rPr>
          <w:szCs w:val="24"/>
        </w:rPr>
        <w:tab/>
      </w:r>
      <w:r w:rsidR="00C37176">
        <w:rPr>
          <w:bCs/>
          <w:szCs w:val="24"/>
        </w:rPr>
        <w:t xml:space="preserve">om de </w:t>
      </w:r>
      <m:oMath>
        <m:r>
          <w:rPr>
            <w:rFonts w:ascii="Cambria Math" w:hAnsi="Cambria Math"/>
            <w:szCs w:val="24"/>
          </w:rPr>
          <m:t>x</m:t>
        </m:r>
      </m:oMath>
      <w:r w:rsidR="00C37176">
        <w:rPr>
          <w:bCs/>
          <w:szCs w:val="24"/>
        </w:rPr>
        <w:t xml:space="preserve">-as: </w:t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</m:sSub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15</m:t>
            </m:r>
          </m:den>
        </m:f>
        <m:r>
          <w:rPr>
            <w:rFonts w:ascii="Cambria Math" w:hAnsi="Cambria Math"/>
            <w:szCs w:val="24"/>
          </w:rPr>
          <m:t>π</m:t>
        </m:r>
      </m:oMath>
      <w:r w:rsidR="00C37176">
        <w:rPr>
          <w:bCs/>
          <w:szCs w:val="24"/>
        </w:rPr>
        <w:t xml:space="preserve"> </w:t>
      </w:r>
    </w:p>
    <w:p w14:paraId="1B5E6081" w14:textId="29B6678A" w:rsidR="003C571B" w:rsidRDefault="00C37176" w:rsidP="00C37176">
      <w:pPr>
        <w:rPr>
          <w:szCs w:val="24"/>
        </w:rPr>
      </w:pPr>
      <w:r>
        <w:rPr>
          <w:szCs w:val="24"/>
        </w:rPr>
        <w:tab/>
        <w:t xml:space="preserve">om de </w:t>
      </w:r>
      <m:oMath>
        <m:r>
          <w:rPr>
            <w:rFonts w:ascii="Cambria Math" w:hAnsi="Cambria Math"/>
            <w:szCs w:val="24"/>
          </w:rPr>
          <m:t>y</m:t>
        </m:r>
      </m:oMath>
      <w:r>
        <w:rPr>
          <w:szCs w:val="24"/>
        </w:rPr>
        <w:t>-as:</w:t>
      </w:r>
      <w:r w:rsidR="003C571B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r>
              <w:rPr>
                <w:rFonts w:ascii="Cambria Math" w:hAnsi="Cambria Math"/>
                <w:szCs w:val="24"/>
              </w:rPr>
              <m:t>(x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</m:sSub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25C64263" w14:textId="0886B6B3" w:rsidR="00607B9E" w:rsidRDefault="00C37176" w:rsidP="00C37176">
      <w:pPr>
        <w:rPr>
          <w:szCs w:val="24"/>
        </w:rPr>
      </w:pPr>
      <w:r w:rsidRPr="000931D8">
        <w:rPr>
          <w:szCs w:val="24"/>
        </w:rPr>
        <w:tab/>
      </w:r>
      <w:r>
        <w:rPr>
          <w:szCs w:val="24"/>
        </w:rPr>
        <w:t xml:space="preserve">Als je wentelt om de </w:t>
      </w:r>
      <m:oMath>
        <m:r>
          <w:rPr>
            <w:rFonts w:ascii="Cambria Math" w:hAnsi="Cambria Math"/>
            <w:szCs w:val="24"/>
          </w:rPr>
          <m:t>y</m:t>
        </m:r>
      </m:oMath>
      <w:r>
        <w:rPr>
          <w:szCs w:val="24"/>
        </w:rPr>
        <w:t>-as is de inhoud groter.</w:t>
      </w:r>
    </w:p>
    <w:p w14:paraId="463DBDA4" w14:textId="77777777" w:rsidR="0015391B" w:rsidRDefault="0015391B" w:rsidP="00C37176">
      <w:pPr>
        <w:rPr>
          <w:szCs w:val="24"/>
        </w:rPr>
      </w:pPr>
    </w:p>
    <w:p w14:paraId="4167B541" w14:textId="3268EDFF" w:rsidR="0015391B" w:rsidRPr="0015391B" w:rsidRDefault="0015391B" w:rsidP="00C37176">
      <w:pPr>
        <w:rPr>
          <w:b/>
          <w:bCs/>
          <w:szCs w:val="24"/>
        </w:rPr>
      </w:pPr>
      <w:r w:rsidRPr="0015391B">
        <w:rPr>
          <w:b/>
          <w:bCs/>
          <w:sz w:val="28"/>
          <w:szCs w:val="28"/>
        </w:rPr>
        <w:t>Variabele grenzen</w:t>
      </w:r>
    </w:p>
    <w:p w14:paraId="40E08999" w14:textId="5F803E91" w:rsidR="00736565" w:rsidRPr="000931D8" w:rsidRDefault="00736565" w:rsidP="00736565">
      <w:pPr>
        <w:rPr>
          <w:szCs w:val="24"/>
        </w:rPr>
      </w:pPr>
      <w:r>
        <w:rPr>
          <w:b/>
          <w:szCs w:val="24"/>
        </w:rPr>
        <w:t>2</w:t>
      </w:r>
      <w:r w:rsidR="00B97227">
        <w:rPr>
          <w:b/>
          <w:szCs w:val="24"/>
        </w:rPr>
        <w:t>4</w:t>
      </w:r>
    </w:p>
    <w:p w14:paraId="010B84EF" w14:textId="20DB719A" w:rsidR="00736565" w:rsidRDefault="00B97227" w:rsidP="00736565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</m:t>
            </m:r>
          </m:e>
        </m:d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p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p</m:t>
            </m:r>
          </m:e>
        </m:rad>
      </m:oMath>
    </w:p>
    <w:p w14:paraId="73F39F93" w14:textId="77777777" w:rsidR="00D8330B" w:rsidRDefault="00E71F38" w:rsidP="00736565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p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p</m:t>
            </m:r>
          </m:e>
        </m:rad>
        <m:r>
          <w:rPr>
            <w:rFonts w:ascii="Cambria Math" w:hAnsi="Cambria Math"/>
            <w:szCs w:val="24"/>
          </w:rPr>
          <m:t>=18</m:t>
        </m:r>
      </m:oMath>
    </w:p>
    <w:p w14:paraId="41EB270D" w14:textId="77777777" w:rsidR="00D8330B" w:rsidRDefault="00D8330B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p</m:t>
            </m:r>
          </m:e>
        </m:rad>
        <m:r>
          <w:rPr>
            <w:rFonts w:ascii="Cambria Math" w:hAnsi="Cambria Math"/>
            <w:szCs w:val="24"/>
          </w:rPr>
          <m:t>=27</m:t>
        </m:r>
      </m:oMath>
    </w:p>
    <w:p w14:paraId="31F769D7" w14:textId="3002BFCE" w:rsidR="00736565" w:rsidRDefault="00D8330B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7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Cs w:val="24"/>
          </w:rPr>
          <m:t>=9</m:t>
        </m:r>
      </m:oMath>
    </w:p>
    <w:p w14:paraId="7BA42C9A" w14:textId="3135F103" w:rsidR="00736565" w:rsidRDefault="00736565" w:rsidP="00736565">
      <w:pPr>
        <w:rPr>
          <w:szCs w:val="24"/>
        </w:rPr>
      </w:pPr>
    </w:p>
    <w:p w14:paraId="2CF35860" w14:textId="582DB31E" w:rsidR="00BD0E7D" w:rsidRPr="001077F0" w:rsidRDefault="00BD0E7D" w:rsidP="00736565">
      <w:pPr>
        <w:rPr>
          <w:b/>
          <w:bCs/>
          <w:szCs w:val="24"/>
          <w:lang w:val="en-GB"/>
        </w:rPr>
      </w:pPr>
      <w:r w:rsidRPr="001077F0">
        <w:rPr>
          <w:b/>
          <w:bCs/>
          <w:szCs w:val="24"/>
          <w:lang w:val="en-GB"/>
        </w:rPr>
        <w:t>O25</w:t>
      </w:r>
    </w:p>
    <w:p w14:paraId="49C92578" w14:textId="207EAD6A" w:rsidR="00ED25BC" w:rsidRPr="001077F0" w:rsidRDefault="000124B7" w:rsidP="00736565">
      <w:pPr>
        <w:rPr>
          <w:szCs w:val="24"/>
          <w:lang w:val="en-GB"/>
        </w:rPr>
      </w:pPr>
      <w:r w:rsidRPr="001077F0">
        <w:rPr>
          <w:b/>
          <w:bCs/>
          <w:szCs w:val="24"/>
          <w:lang w:val="en-GB"/>
        </w:rPr>
        <w:t>a</w:t>
      </w:r>
      <w:r w:rsidRPr="001077F0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a</m:t>
        </m:r>
        <m:r>
          <w:rPr>
            <w:rFonts w:ascii="Cambria Math" w:hAnsi="Cambria Math"/>
            <w:szCs w:val="24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(4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2)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</m:sup>
        </m:sSup>
      </m:oMath>
      <w:r w:rsidR="008378A2" w:rsidRPr="001077F0">
        <w:rPr>
          <w:szCs w:val="24"/>
          <w:lang w:val="en-GB"/>
        </w:rPr>
        <w:tab/>
      </w:r>
      <w:r w:rsidR="008378A2" w:rsidRPr="001077F0">
        <w:rPr>
          <w:szCs w:val="24"/>
          <w:lang w:val="en-GB"/>
        </w:rPr>
        <w:tab/>
      </w:r>
      <w:r w:rsidR="008378A2" w:rsidRPr="001077F0">
        <w:rPr>
          <w:szCs w:val="24"/>
          <w:lang w:val="en-GB"/>
        </w:rPr>
        <w:tab/>
      </w:r>
      <w:r w:rsidR="008378A2" w:rsidRPr="001077F0">
        <w:rPr>
          <w:b/>
          <w:bCs/>
          <w:szCs w:val="24"/>
          <w:lang w:val="en-GB"/>
        </w:rPr>
        <w:t>b</w:t>
      </w:r>
      <w:r w:rsidR="008378A2" w:rsidRPr="001077F0">
        <w:rPr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(4</m:t>
            </m:r>
            <m:r>
              <w:rPr>
                <w:rFonts w:ascii="Cambria Math" w:hAnsi="Cambria Math"/>
                <w:szCs w:val="24"/>
              </w:rPr>
              <m:t>p</m:t>
            </m:r>
            <m:r>
              <w:rPr>
                <w:rFonts w:ascii="Cambria Math" w:hAnsi="Cambria Math"/>
                <w:szCs w:val="24"/>
                <w:lang w:val="en-GB"/>
              </w:rPr>
              <m:t>-12)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Cs w:val="24"/>
            <w:lang w:val="en-GB"/>
          </w:rPr>
          <m:t>-10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  <w:lang w:val="en-GB"/>
          </w:rPr>
          <m:t>=25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</m:oMath>
    </w:p>
    <w:p w14:paraId="71CC577C" w14:textId="16882A65" w:rsidR="005F3736" w:rsidRPr="001077F0" w:rsidRDefault="005F3736" w:rsidP="00736565">
      <w:pPr>
        <w:rPr>
          <w:szCs w:val="24"/>
          <w:lang w:val="en-GB"/>
        </w:rPr>
      </w:pPr>
      <w:r w:rsidRPr="001077F0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F</m:t>
        </m:r>
        <m:r>
          <w:rPr>
            <w:rFonts w:ascii="Cambria Math" w:hAnsi="Cambria Math"/>
            <w:szCs w:val="24"/>
            <w:lang w:val="en-GB"/>
          </w:rPr>
          <m:t>'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</w:rPr>
          <m:t>a</m:t>
        </m:r>
        <m:r>
          <w:rPr>
            <w:rFonts w:ascii="Cambria Math" w:hAnsi="Cambria Math"/>
            <w:szCs w:val="24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(4</m:t>
            </m:r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en-GB"/>
              </w:rPr>
              <m:t>-12)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Cs w:val="24"/>
            <w:lang w:val="en-GB"/>
          </w:rPr>
          <m:t>∙4</m:t>
        </m:r>
      </m:oMath>
      <w:r w:rsidR="0035197A" w:rsidRPr="001077F0">
        <w:rPr>
          <w:szCs w:val="24"/>
          <w:lang w:val="en-GB"/>
        </w:rPr>
        <w:tab/>
      </w:r>
      <w:r w:rsidR="0035197A" w:rsidRPr="001077F0">
        <w:rPr>
          <w:szCs w:val="24"/>
          <w:lang w:val="en-GB"/>
        </w:rPr>
        <w:tab/>
      </w:r>
      <w:r w:rsidR="0035197A" w:rsidRPr="001077F0">
        <w:rPr>
          <w:b/>
          <w:bCs/>
          <w:szCs w:val="24"/>
          <w:lang w:val="en-GB"/>
        </w:rPr>
        <w:t>c</w:t>
      </w:r>
      <w:r w:rsidR="0035197A" w:rsidRPr="001077F0">
        <w:rPr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(4</m:t>
            </m:r>
            <m:r>
              <w:rPr>
                <w:rFonts w:ascii="Cambria Math" w:hAnsi="Cambria Math"/>
                <w:szCs w:val="24"/>
              </w:rPr>
              <m:t>p</m:t>
            </m:r>
            <m:r>
              <w:rPr>
                <w:rFonts w:ascii="Cambria Math" w:hAnsi="Cambria Math"/>
                <w:szCs w:val="24"/>
                <w:lang w:val="en-GB"/>
              </w:rPr>
              <m:t>-12)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Cs w:val="24"/>
            <w:lang w:val="en-GB"/>
          </w:rPr>
          <m:t>=36</m:t>
        </m:r>
      </m:oMath>
    </w:p>
    <w:p w14:paraId="79731357" w14:textId="5FB273D5" w:rsidR="00496101" w:rsidRDefault="00496101" w:rsidP="00736565">
      <w:pPr>
        <w:rPr>
          <w:szCs w:val="24"/>
        </w:rPr>
      </w:pPr>
      <w:r w:rsidRPr="001077F0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4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a=1</m:t>
        </m:r>
      </m:oMath>
      <w:r w:rsidR="009418BA">
        <w:rPr>
          <w:szCs w:val="24"/>
        </w:rPr>
        <w:tab/>
      </w:r>
      <w:r w:rsidR="009418BA">
        <w:rPr>
          <w:szCs w:val="24"/>
        </w:rPr>
        <w:tab/>
      </w:r>
      <w:r w:rsidR="009418BA">
        <w:rPr>
          <w:szCs w:val="24"/>
        </w:rPr>
        <w:tab/>
      </w:r>
      <w:r w:rsidR="009418BA">
        <w:rPr>
          <w:szCs w:val="24"/>
        </w:rPr>
        <w:tab/>
      </w:r>
      <w:r w:rsidR="009418BA">
        <w:rPr>
          <w:szCs w:val="24"/>
        </w:rPr>
        <w:tab/>
      </w:r>
      <w:r w:rsidR="009418BA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4p-12)</m:t>
            </m:r>
          </m:e>
          <m:sup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Cs w:val="24"/>
          </w:rPr>
          <m:t>=216</m:t>
        </m:r>
      </m:oMath>
    </w:p>
    <w:p w14:paraId="59B526F8" w14:textId="146A7E25" w:rsidR="00D27699" w:rsidRDefault="00D27699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=1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 w:rsidR="007E3199">
        <w:rPr>
          <w:szCs w:val="24"/>
        </w:rPr>
        <w:tab/>
      </w:r>
      <w:r w:rsidR="007E3199">
        <w:rPr>
          <w:szCs w:val="24"/>
        </w:rPr>
        <w:tab/>
      </w:r>
      <w:r w:rsidR="007E3199">
        <w:rPr>
          <w:szCs w:val="24"/>
        </w:rPr>
        <w:tab/>
      </w:r>
      <w:r w:rsidR="007E3199">
        <w:rPr>
          <w:szCs w:val="24"/>
        </w:rPr>
        <w:tab/>
      </w:r>
      <w:r w:rsidR="007E3199">
        <w:rPr>
          <w:szCs w:val="24"/>
        </w:rPr>
        <w:tab/>
      </w:r>
      <w:r w:rsidR="007E319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4p-12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16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Cs w:val="24"/>
          </w:rPr>
          <m:t>=36</m:t>
        </m:r>
      </m:oMath>
    </w:p>
    <w:p w14:paraId="2C60F771" w14:textId="402D4033" w:rsidR="00FB1E73" w:rsidRDefault="00FB1E73" w:rsidP="00736565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=12</m:t>
        </m:r>
      </m:oMath>
    </w:p>
    <w:p w14:paraId="5F9F45D1" w14:textId="77777777" w:rsidR="00805F62" w:rsidRPr="000124B7" w:rsidRDefault="00805F62" w:rsidP="00736565">
      <w:pPr>
        <w:rPr>
          <w:szCs w:val="24"/>
        </w:rPr>
      </w:pPr>
    </w:p>
    <w:p w14:paraId="645010EF" w14:textId="5CA46418" w:rsidR="00736565" w:rsidRPr="00E40AB2" w:rsidRDefault="00736565" w:rsidP="00736565">
      <w:pPr>
        <w:rPr>
          <w:szCs w:val="24"/>
        </w:rPr>
      </w:pPr>
      <w:r w:rsidRPr="00E40AB2">
        <w:rPr>
          <w:b/>
          <w:szCs w:val="24"/>
        </w:rPr>
        <w:t>2</w:t>
      </w:r>
      <w:r w:rsidR="00F175D5">
        <w:rPr>
          <w:b/>
          <w:szCs w:val="24"/>
        </w:rPr>
        <w:t>5</w:t>
      </w:r>
      <w:r w:rsidR="00805F62">
        <w:rPr>
          <w:bCs/>
          <w:szCs w:val="24"/>
        </w:rPr>
        <w:tab/>
      </w:r>
      <m:oMath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a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cos⁡</m:t>
            </m:r>
            <m:r>
              <w:rPr>
                <w:rFonts w:ascii="Cambria Math" w:hAnsi="Cambria Math"/>
                <w:szCs w:val="24"/>
              </w:rPr>
              <m:t>(x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⁡</m:t>
                </m:r>
                <m:r>
                  <w:rPr>
                    <w:rFonts w:ascii="Cambria Math" w:hAnsi="Cambria Math"/>
                    <w:szCs w:val="24"/>
                  </w:rPr>
                  <m:t>(x)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a</m:t>
            </m:r>
          </m:sup>
        </m:sSubSup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d>
          </m:e>
        </m:func>
        <m:r>
          <w:rPr>
            <w:rFonts w:ascii="Cambria Math" w:hAnsi="Cambria Math"/>
            <w:szCs w:val="24"/>
          </w:rPr>
          <m:t>=1</m:t>
        </m:r>
      </m:oMath>
      <w:r w:rsidR="00EC0166"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a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6EA68227" w14:textId="1F6C312A" w:rsidR="00736565" w:rsidRDefault="00736565" w:rsidP="00EC0166">
      <w:pPr>
        <w:rPr>
          <w:szCs w:val="24"/>
        </w:rPr>
      </w:pPr>
    </w:p>
    <w:p w14:paraId="61CDEFD5" w14:textId="701D152A" w:rsidR="00EC0166" w:rsidRDefault="00EC0166" w:rsidP="00EC0166">
      <w:pPr>
        <w:rPr>
          <w:szCs w:val="24"/>
        </w:rPr>
      </w:pPr>
      <w:r>
        <w:rPr>
          <w:b/>
          <w:bCs/>
          <w:szCs w:val="24"/>
        </w:rPr>
        <w:t>26</w:t>
      </w:r>
      <w:r w:rsidR="007F47B4">
        <w:rPr>
          <w:szCs w:val="24"/>
        </w:rPr>
        <w:tab/>
      </w:r>
      <m:oMath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w:rPr>
            <w:rFonts w:ascii="Cambria Math" w:hAnsi="Cambria Math"/>
            <w:szCs w:val="24"/>
          </w:rPr>
          <m:t>dx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p</m:t>
            </m:r>
          </m:sup>
        </m:sSup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-1</m:t>
        </m:r>
      </m:oMath>
    </w:p>
    <w:p w14:paraId="79F565A5" w14:textId="5A28E45A" w:rsidR="003665D7" w:rsidRDefault="003665D7" w:rsidP="00EC0166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p</m:t>
            </m:r>
          </m:sup>
        </m:sSup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-1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p(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p</m:t>
            </m:r>
          </m:sup>
        </m:sSup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)</m:t>
        </m:r>
      </m:oMath>
    </w:p>
    <w:p w14:paraId="1EDDAFE4" w14:textId="47A56309" w:rsidR="009B6F9E" w:rsidRDefault="009B6F9E" w:rsidP="00EC0166">
      <w:pPr>
        <w:rPr>
          <w:szCs w:val="24"/>
        </w:rPr>
      </w:pPr>
      <w:r>
        <w:rPr>
          <w:szCs w:val="24"/>
        </w:rPr>
        <w:tab/>
      </w: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p</m:t>
            </m:r>
          </m:e>
        </m:d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p</m:t>
            </m:r>
          </m:sup>
        </m:sSup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-1=0</m:t>
        </m:r>
      </m:oMath>
    </w:p>
    <w:p w14:paraId="4E61B97B" w14:textId="4A376558" w:rsidR="00144AEA" w:rsidRPr="00D57EC6" w:rsidRDefault="00144AEA" w:rsidP="00EC0166">
      <w:pPr>
        <w:rPr>
          <w:szCs w:val="24"/>
        </w:rPr>
      </w:pPr>
      <w:r>
        <w:rPr>
          <w:szCs w:val="24"/>
        </w:rPr>
        <w:tab/>
      </w:r>
      <w:r w:rsidR="00D57EC6" w:rsidRPr="00D57EC6">
        <w:rPr>
          <w:szCs w:val="24"/>
        </w:rPr>
        <w:t>Invoe</w:t>
      </w:r>
      <w:r w:rsidR="00D57EC6">
        <w:rPr>
          <w:szCs w:val="24"/>
        </w:rPr>
        <w:t xml:space="preserve">r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-1</m:t>
        </m:r>
      </m:oMath>
      <w:r w:rsidR="00E93324">
        <w:rPr>
          <w:szCs w:val="24"/>
        </w:rPr>
        <w:tab/>
        <w:t xml:space="preserve">zero: </w:t>
      </w:r>
      <m:oMath>
        <m:r>
          <w:rPr>
            <w:rFonts w:ascii="Cambria Math" w:hAnsi="Cambria Math"/>
            <w:szCs w:val="24"/>
          </w:rPr>
          <m:t>x=p≈2,15</m:t>
        </m:r>
      </m:oMath>
    </w:p>
    <w:p w14:paraId="04DC1080" w14:textId="77777777" w:rsidR="00736565" w:rsidRDefault="00736565" w:rsidP="00736565">
      <w:pPr>
        <w:rPr>
          <w:szCs w:val="24"/>
        </w:rPr>
      </w:pPr>
    </w:p>
    <w:p w14:paraId="1F7DADCA" w14:textId="1E896A7F" w:rsidR="0017788C" w:rsidRDefault="0017788C" w:rsidP="00736565">
      <w:pPr>
        <w:rPr>
          <w:szCs w:val="24"/>
        </w:rPr>
      </w:pPr>
      <w:r>
        <w:rPr>
          <w:b/>
          <w:bCs/>
          <w:szCs w:val="24"/>
        </w:rPr>
        <w:t>27</w:t>
      </w:r>
      <w:r w:rsidR="008D17C8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r>
              <w:rPr>
                <w:rFonts w:ascii="Cambria Math" w:hAnsi="Cambria Math"/>
                <w:szCs w:val="24"/>
              </w:rPr>
              <m:t>4p</m:t>
            </m:r>
          </m:sup>
          <m:e>
            <m:r>
              <w:rPr>
                <w:rFonts w:ascii="Cambria Math" w:hAnsi="Cambria Math"/>
                <w:szCs w:val="24"/>
              </w:rPr>
              <m:t>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rad>
              </m:e>
            </m:d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r>
              <w:rPr>
                <w:rFonts w:ascii="Cambria Math" w:hAnsi="Cambria Math"/>
                <w:szCs w:val="24"/>
              </w:rPr>
              <m:t>4p</m:t>
            </m:r>
          </m:sup>
        </m:sSubSup>
        <m:r>
          <w:rPr>
            <w:rFonts w:ascii="Cambria Math" w:hAnsi="Cambria Math"/>
            <w:szCs w:val="24"/>
          </w:rPr>
          <m:t>=1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p</m:t>
            </m:r>
          </m:e>
        </m:rad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p</m:t>
            </m:r>
          </m:e>
        </m:rad>
        <m:r>
          <w:rPr>
            <w:rFonts w:ascii="Cambria Math" w:hAnsi="Cambria Math"/>
            <w:szCs w:val="24"/>
          </w:rPr>
          <m:t>=1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p</m:t>
            </m:r>
          </m:e>
        </m:rad>
        <m:r>
          <w:rPr>
            <w:rFonts w:ascii="Cambria Math" w:hAnsi="Cambria Math"/>
            <w:szCs w:val="24"/>
          </w:rPr>
          <m:t>=5022</m:t>
        </m:r>
      </m:oMath>
    </w:p>
    <w:p w14:paraId="331CCD76" w14:textId="5D50707F" w:rsidR="00073A02" w:rsidRDefault="00073A02" w:rsidP="00736565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p</m:t>
            </m:r>
          </m:e>
        </m:rad>
        <m:r>
          <w:rPr>
            <w:rFonts w:ascii="Cambria Math" w:hAnsi="Cambria Math"/>
            <w:szCs w:val="24"/>
          </w:rPr>
          <m:t>=405</m:t>
        </m:r>
      </m:oMath>
    </w:p>
    <w:p w14:paraId="16ED79E5" w14:textId="1C160598" w:rsidR="006758EC" w:rsidRDefault="006758EC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405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5</m:t>
                </m:r>
              </m:den>
            </m:f>
          </m:sup>
        </m:sSup>
      </m:oMath>
    </w:p>
    <w:p w14:paraId="695D4EC0" w14:textId="77777777" w:rsidR="00E566E2" w:rsidRPr="008D17C8" w:rsidRDefault="00E566E2" w:rsidP="00736565">
      <w:pPr>
        <w:rPr>
          <w:szCs w:val="24"/>
        </w:rPr>
      </w:pPr>
    </w:p>
    <w:p w14:paraId="4CD9579C" w14:textId="75F65B9B" w:rsidR="001E3CB5" w:rsidRPr="00D57EC6" w:rsidRDefault="001E3CB5" w:rsidP="001E3CB5">
      <w:pPr>
        <w:rPr>
          <w:b/>
          <w:szCs w:val="24"/>
          <w:lang w:val="en-GB"/>
        </w:rPr>
      </w:pPr>
      <w:r w:rsidRPr="00D57EC6">
        <w:rPr>
          <w:b/>
          <w:szCs w:val="24"/>
          <w:lang w:val="en-GB"/>
        </w:rPr>
        <w:t>28</w:t>
      </w:r>
    </w:p>
    <w:p w14:paraId="0E9D3F0E" w14:textId="4AF7B4EF" w:rsidR="001E3CB5" w:rsidRDefault="00E566E2" w:rsidP="001E3CB5">
      <w:pPr>
        <w:rPr>
          <w:szCs w:val="24"/>
          <w:lang w:val="en-GB"/>
        </w:rPr>
      </w:pPr>
      <w:r w:rsidRPr="00E566E2">
        <w:rPr>
          <w:b/>
          <w:bCs/>
          <w:szCs w:val="24"/>
          <w:lang w:val="en-GB"/>
        </w:rPr>
        <w:t>a</w:t>
      </w:r>
      <w:r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bPr>
          <m:e>
            <m:r>
              <w:rPr>
                <w:rFonts w:ascii="Cambria Math" w:hAnsi="Cambria Math"/>
                <w:szCs w:val="24"/>
                <w:lang w:val="en-GB"/>
              </w:rPr>
              <m:t>O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V</m:t>
            </m:r>
          </m:sub>
        </m:sSub>
        <m:r>
          <w:rPr>
            <w:rFonts w:ascii="Cambria Math" w:hAnsi="Cambria Math"/>
            <w:szCs w:val="24"/>
            <w:lang w:val="en-GB"/>
          </w:rPr>
          <m:t>=1∙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a+1</m:t>
            </m:r>
          </m:sup>
        </m:sSup>
        <m:r>
          <w:rPr>
            <w:rFonts w:ascii="Cambria Math" w:hAnsi="Cambria Math"/>
            <w:szCs w:val="24"/>
            <w:lang w:val="en-GB"/>
          </w:rPr>
          <m:t>-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a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a+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x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  <w:lang w:val="en-GB"/>
          </w:rPr>
          <m:t>x=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a+1</m:t>
            </m:r>
          </m:sup>
        </m:sSup>
        <m:r>
          <w:rPr>
            <w:rFonts w:ascii="Cambria Math" w:hAnsi="Cambria Math"/>
            <w:szCs w:val="24"/>
            <w:lang w:val="en-GB"/>
          </w:rPr>
          <m:t>-</m:t>
        </m:r>
        <m:sSubSup>
          <m:sSub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a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a+1</m:t>
            </m:r>
          </m:sup>
        </m:sSubSup>
        <m:r>
          <w:rPr>
            <w:rFonts w:ascii="Cambria Math" w:hAnsi="Cambria Math"/>
            <w:szCs w:val="24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a+1</m:t>
            </m:r>
          </m:sup>
        </m:sSup>
        <m:r>
          <w:rPr>
            <w:rFonts w:ascii="Cambria Math" w:hAnsi="Cambria Math"/>
            <w:szCs w:val="24"/>
            <w:lang w:val="en-GB"/>
          </w:rPr>
          <m:t>-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a+1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a</m:t>
                </m:r>
              </m:sup>
            </m:sSup>
          </m:e>
        </m:d>
        <m:r>
          <w:rPr>
            <w:rFonts w:ascii="Cambria Math" w:hAnsi="Cambria Math"/>
            <w:szCs w:val="24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a</m:t>
            </m:r>
          </m:sup>
        </m:sSup>
        <m:r>
          <w:rPr>
            <w:rFonts w:ascii="Cambria Math" w:hAnsi="Cambria Math"/>
            <w:szCs w:val="24"/>
            <w:lang w:val="en-GB"/>
          </w:rPr>
          <m:t>=3</m:t>
        </m:r>
      </m:oMath>
    </w:p>
    <w:p w14:paraId="3D79010B" w14:textId="15D92BB5" w:rsidR="00DC5549" w:rsidRPr="00DC5549" w:rsidRDefault="00DC5549" w:rsidP="001E3CB5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a=</m:t>
        </m:r>
        <m:r>
          <m:rPr>
            <m:sty m:val="p"/>
          </m:rPr>
          <w:rPr>
            <w:rFonts w:ascii="Cambria Math" w:hAnsi="Cambria Math"/>
            <w:szCs w:val="24"/>
            <w:lang w:val="en-GB"/>
          </w:rPr>
          <m:t>ln⁡</m:t>
        </m:r>
        <m:r>
          <w:rPr>
            <w:rFonts w:ascii="Cambria Math" w:hAnsi="Cambria Math"/>
            <w:szCs w:val="24"/>
            <w:lang w:val="en-GB"/>
          </w:rPr>
          <m:t>(3)</m:t>
        </m:r>
      </m:oMath>
    </w:p>
    <w:p w14:paraId="4188BDCC" w14:textId="106632B5" w:rsidR="001E3CB5" w:rsidRDefault="00BE754E" w:rsidP="001E3CB5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W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a</m:t>
            </m:r>
          </m:sub>
          <m:sup>
            <m:r>
              <w:rPr>
                <w:rFonts w:ascii="Cambria Math" w:hAnsi="Cambria Math"/>
                <w:szCs w:val="24"/>
              </w:rPr>
              <m:t>a+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a+1</m:t>
            </m:r>
          </m:sup>
        </m:sSup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a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a</m:t>
            </m:r>
          </m:sup>
        </m:sSup>
        <m:r>
          <w:rPr>
            <w:rFonts w:ascii="Cambria Math" w:hAnsi="Cambria Math"/>
            <w:szCs w:val="24"/>
          </w:rPr>
          <m:t>(e-1)</m:t>
        </m:r>
      </m:oMath>
    </w:p>
    <w:p w14:paraId="130A42E9" w14:textId="163BC860" w:rsidR="00990337" w:rsidRDefault="000730A9" w:rsidP="001E3CB5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V</m:t>
            </m:r>
          </m:sub>
        </m:sSub>
        <m:r>
          <w:rPr>
            <w:rFonts w:ascii="Cambria Math" w:hAnsi="Cambria Math"/>
            <w:szCs w:val="24"/>
          </w:rPr>
          <m:t>: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W</m:t>
            </m:r>
          </m:sub>
        </m:sSub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a</m:t>
            </m:r>
          </m:sup>
        </m:sSup>
        <m:r>
          <w:rPr>
            <w:rFonts w:ascii="Cambria Math" w:hAnsi="Cambria Math"/>
            <w:szCs w:val="24"/>
          </w:rPr>
          <m:t>: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a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e-1</m:t>
            </m:r>
          </m:e>
        </m:d>
        <m:r>
          <w:rPr>
            <w:rFonts w:ascii="Cambria Math" w:hAnsi="Cambria Math"/>
            <w:szCs w:val="24"/>
          </w:rPr>
          <m:t>=1:e-1</m:t>
        </m:r>
      </m:oMath>
      <w:r w:rsidR="00990337">
        <w:rPr>
          <w:szCs w:val="24"/>
        </w:rPr>
        <w:t xml:space="preserve"> en dus onafhankelijk van </w:t>
      </w:r>
      <m:oMath>
        <m:r>
          <w:rPr>
            <w:rFonts w:ascii="Cambria Math" w:hAnsi="Cambria Math"/>
            <w:szCs w:val="24"/>
          </w:rPr>
          <m:t>a</m:t>
        </m:r>
      </m:oMath>
      <w:r w:rsidR="00990337">
        <w:rPr>
          <w:szCs w:val="24"/>
        </w:rPr>
        <w:t>.</w:t>
      </w:r>
    </w:p>
    <w:p w14:paraId="0F84D79C" w14:textId="4B19985E" w:rsidR="001E3CB5" w:rsidRDefault="00123138" w:rsidP="00736565">
      <w:pPr>
        <w:rPr>
          <w:szCs w:val="24"/>
        </w:rPr>
      </w:pPr>
      <w:r>
        <w:rPr>
          <w:b/>
          <w:bCs/>
          <w:szCs w:val="24"/>
        </w:rPr>
        <w:lastRenderedPageBreak/>
        <w:t>29</w:t>
      </w:r>
      <w:r w:rsidR="00D17FC0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4y-8</m:t>
        </m:r>
      </m:oMath>
      <w:r w:rsidR="0057470B">
        <w:rPr>
          <w:szCs w:val="24"/>
        </w:rPr>
        <w:tab/>
      </w:r>
      <w:r w:rsidR="0057470B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8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x+2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</w:rPr>
                      <m:t>x+2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-8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</w:rPr>
          <m:t>=</m:t>
        </m:r>
      </m:oMath>
    </w:p>
    <w:p w14:paraId="0CFED11F" w14:textId="295C2D47" w:rsidR="0057470B" w:rsidRDefault="0057470B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4y=x+8</m:t>
        </m:r>
      </m:oMath>
      <w:r w:rsidR="0086687D">
        <w:rPr>
          <w:szCs w:val="24"/>
        </w:rPr>
        <w:tab/>
      </w:r>
      <w:r w:rsidR="0086687D">
        <w:rPr>
          <w:szCs w:val="24"/>
        </w:rPr>
        <w:tab/>
        <w:t xml:space="preserve">     </w:t>
      </w:r>
      <m:oMath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Cs w:val="24"/>
              </w:rPr>
              <m:t>π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</w:rPr>
              <m:t>p+2)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=85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06CBEED5" w14:textId="089A591D" w:rsidR="0057470B" w:rsidRDefault="0057470B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x+2</m:t>
        </m:r>
      </m:oMath>
      <w:r w:rsidR="00F30041">
        <w:rPr>
          <w:szCs w:val="24"/>
        </w:rPr>
        <w:tab/>
      </w:r>
      <w:r w:rsidR="00F30041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</w:rPr>
              <m:t>p+2)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=64</m:t>
        </m:r>
      </m:oMath>
    </w:p>
    <w:p w14:paraId="1D13A0E4" w14:textId="14B4B8B6" w:rsidR="00C039AA" w:rsidRDefault="00C039AA" w:rsidP="00736565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p+2=4</m:t>
        </m:r>
      </m:oMath>
    </w:p>
    <w:p w14:paraId="4AE69F89" w14:textId="0E0AA5BF" w:rsidR="00096BE1" w:rsidRDefault="00096BE1" w:rsidP="00736565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=8</m:t>
        </m:r>
      </m:oMath>
    </w:p>
    <w:p w14:paraId="615275C7" w14:textId="77777777" w:rsidR="0057470B" w:rsidRPr="00D17FC0" w:rsidRDefault="0057470B" w:rsidP="00736565">
      <w:pPr>
        <w:rPr>
          <w:szCs w:val="24"/>
        </w:rPr>
      </w:pPr>
    </w:p>
    <w:p w14:paraId="747DE359" w14:textId="54F97386" w:rsidR="00C40A9A" w:rsidRPr="00A70467" w:rsidRDefault="00C40A9A" w:rsidP="00736565">
      <w:pPr>
        <w:rPr>
          <w:b/>
          <w:bCs/>
          <w:szCs w:val="24"/>
          <w:lang w:val="en-GB"/>
        </w:rPr>
      </w:pPr>
      <w:r w:rsidRPr="00A70467">
        <w:rPr>
          <w:b/>
          <w:bCs/>
          <w:szCs w:val="24"/>
          <w:lang w:val="en-GB"/>
        </w:rPr>
        <w:t>30</w:t>
      </w:r>
    </w:p>
    <w:p w14:paraId="38F5D6F7" w14:textId="56B1B570" w:rsidR="00A30194" w:rsidRPr="00A70467" w:rsidRDefault="007B0009" w:rsidP="00A30194">
      <w:pPr>
        <w:rPr>
          <w:szCs w:val="24"/>
          <w:lang w:val="en-GB"/>
        </w:rPr>
      </w:pPr>
      <w:r w:rsidRPr="00A70467">
        <w:rPr>
          <w:b/>
          <w:bCs/>
          <w:szCs w:val="24"/>
          <w:lang w:val="en-GB"/>
        </w:rPr>
        <w:t>a</w:t>
      </w:r>
      <w:r w:rsidR="00A30194" w:rsidRPr="00A70467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20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-0,4</m:t>
                </m:r>
                <m:r>
                  <w:rPr>
                    <w:rFonts w:ascii="Cambria Math" w:hAnsi="Cambria Math"/>
                    <w:szCs w:val="24"/>
                  </w:rPr>
                  <m:t>t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t</m:t>
        </m:r>
        <m:r>
          <w:rPr>
            <w:rFonts w:ascii="Cambria Math" w:hAnsi="Cambria Math"/>
            <w:szCs w:val="24"/>
            <w:lang w:val="en-GB"/>
          </w:rPr>
          <m:t>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-5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0,4</m:t>
                    </m:r>
                    <m:r>
                      <w:rPr>
                        <w:rFonts w:ascii="Cambria Math" w:hAnsi="Cambria Math"/>
                        <w:szCs w:val="24"/>
                      </w:rPr>
                      <m:t>t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  <w:lang w:val="en-GB"/>
          </w:rPr>
          <m:t>=-50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-0,4p</m:t>
            </m:r>
          </m:sup>
        </m:sSup>
        <m:r>
          <w:rPr>
            <w:rFonts w:ascii="Cambria Math" w:hAnsi="Cambria Math"/>
            <w:szCs w:val="24"/>
            <w:lang w:val="en-GB"/>
          </w:rPr>
          <m:t>+50</m:t>
        </m:r>
      </m:oMath>
    </w:p>
    <w:p w14:paraId="4A44A3BD" w14:textId="248A2231" w:rsidR="00A30194" w:rsidRDefault="00A30194" w:rsidP="00A30194">
      <w:pPr>
        <w:rPr>
          <w:szCs w:val="24"/>
        </w:rPr>
      </w:pPr>
      <w:r w:rsidRPr="00A70467">
        <w:rPr>
          <w:szCs w:val="24"/>
          <w:lang w:val="en-GB"/>
        </w:rPr>
        <w:tab/>
      </w:r>
      <w:r>
        <w:rPr>
          <w:szCs w:val="24"/>
        </w:rPr>
        <w:t xml:space="preserve">Voor grote waarden van </w:t>
      </w:r>
      <m:oMath>
        <m:r>
          <w:rPr>
            <w:rFonts w:ascii="Cambria Math" w:hAnsi="Cambria Math"/>
            <w:szCs w:val="24"/>
          </w:rPr>
          <m:t>p</m:t>
        </m:r>
      </m:oMath>
      <w:r>
        <w:rPr>
          <w:szCs w:val="24"/>
        </w:rPr>
        <w:t xml:space="preserve"> wordt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-0,4p</m:t>
            </m:r>
          </m:sup>
        </m:sSup>
      </m:oMath>
      <w:r>
        <w:rPr>
          <w:szCs w:val="24"/>
        </w:rPr>
        <w:t xml:space="preserve"> nagenoeg gelijk aan 0.</w:t>
      </w:r>
    </w:p>
    <w:p w14:paraId="464A539D" w14:textId="65640545" w:rsidR="00A30194" w:rsidRDefault="00A30194" w:rsidP="00A30194">
      <w:pPr>
        <w:rPr>
          <w:szCs w:val="24"/>
        </w:rPr>
      </w:pPr>
      <w:r>
        <w:rPr>
          <w:szCs w:val="24"/>
        </w:rPr>
        <w:t xml:space="preserve"> </w:t>
      </w:r>
      <w:r>
        <w:rPr>
          <w:szCs w:val="24"/>
        </w:rPr>
        <w:tab/>
        <w:t xml:space="preserve">De grafiek van </w:t>
      </w:r>
      <m:oMath>
        <m:r>
          <w:rPr>
            <w:rFonts w:ascii="Cambria Math" w:hAnsi="Cambria Math"/>
            <w:szCs w:val="24"/>
          </w:rPr>
          <m:t>g(p)</m:t>
        </m:r>
      </m:oMath>
      <w:r>
        <w:rPr>
          <w:szCs w:val="24"/>
        </w:rPr>
        <w:t xml:space="preserve"> nadert dan naar 50.</w:t>
      </w:r>
    </w:p>
    <w:p w14:paraId="2C769297" w14:textId="2E186B4E" w:rsidR="00A30194" w:rsidRDefault="008D04C5" w:rsidP="00A30194">
      <w:pPr>
        <w:rPr>
          <w:szCs w:val="24"/>
        </w:rPr>
      </w:pPr>
      <w:r>
        <w:rPr>
          <w:b/>
          <w:bCs/>
          <w:szCs w:val="24"/>
        </w:rPr>
        <w:t>b</w:t>
      </w:r>
      <w:r w:rsidR="00A30194" w:rsidRPr="000931D8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50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-0,4t</m:t>
            </m:r>
          </m:sup>
        </m:sSup>
        <m:r>
          <w:rPr>
            <w:rFonts w:ascii="Cambria Math" w:hAnsi="Cambria Math"/>
            <w:szCs w:val="24"/>
          </w:rPr>
          <m:t>+50=25</m:t>
        </m:r>
      </m:oMath>
    </w:p>
    <w:p w14:paraId="3F99FA6A" w14:textId="00F2D98F" w:rsidR="002360C0" w:rsidRDefault="002360C0" w:rsidP="00A30194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-0,4t</m:t>
            </m:r>
          </m:sup>
        </m:sSup>
        <m:r>
          <w:rPr>
            <w:rFonts w:ascii="Cambria Math" w:hAnsi="Cambria Math"/>
            <w:szCs w:val="24"/>
          </w:rPr>
          <m:t>=0,5</m:t>
        </m:r>
      </m:oMath>
    </w:p>
    <w:p w14:paraId="5BB03153" w14:textId="5BC6BFF8" w:rsidR="003254F1" w:rsidRDefault="003254F1" w:rsidP="00A30194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0,4t=</m:t>
        </m:r>
        <m:r>
          <m:rPr>
            <m:sty m:val="p"/>
          </m:rPr>
          <w:rPr>
            <w:rFonts w:ascii="Cambria Math" w:hAnsi="Cambria Math"/>
            <w:szCs w:val="24"/>
          </w:rPr>
          <m:t>ln⁡</m:t>
        </m:r>
        <m:r>
          <w:rPr>
            <w:rFonts w:ascii="Cambria Math" w:hAnsi="Cambria Math"/>
            <w:szCs w:val="24"/>
          </w:rPr>
          <m:t>(0,5)</m:t>
        </m:r>
      </m:oMath>
    </w:p>
    <w:p w14:paraId="1F4FAA3E" w14:textId="64FF325A" w:rsidR="003254F1" w:rsidRPr="001077F0" w:rsidRDefault="003254F1" w:rsidP="00A30194">
      <w:pPr>
        <w:rPr>
          <w:szCs w:val="24"/>
          <w:lang w:val="en-GB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t</m:t>
        </m:r>
        <m:r>
          <w:rPr>
            <w:rFonts w:ascii="Cambria Math" w:hAnsi="Cambria Math"/>
            <w:szCs w:val="24"/>
            <w:lang w:val="en-GB"/>
          </w:rPr>
          <m:t>=-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0,5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Cs w:val="24"/>
            <w:lang w:val="en-GB"/>
          </w:rPr>
          <m:t>ln⁡</m:t>
        </m:r>
        <m:r>
          <w:rPr>
            <w:rFonts w:ascii="Cambria Math" w:hAnsi="Cambria Math"/>
            <w:szCs w:val="24"/>
            <w:lang w:val="en-GB"/>
          </w:rPr>
          <m:t>(2)≈1,7</m:t>
        </m:r>
      </m:oMath>
      <w:r w:rsidR="006F4882" w:rsidRPr="001077F0">
        <w:rPr>
          <w:szCs w:val="24"/>
          <w:lang w:val="en-GB"/>
        </w:rPr>
        <w:t xml:space="preserve"> s</w:t>
      </w:r>
    </w:p>
    <w:p w14:paraId="23E5AFF9" w14:textId="77777777" w:rsidR="00A30194" w:rsidRPr="001077F0" w:rsidRDefault="00A30194" w:rsidP="00A30194">
      <w:pPr>
        <w:rPr>
          <w:b/>
          <w:bCs/>
          <w:szCs w:val="24"/>
          <w:lang w:val="en-GB"/>
        </w:rPr>
      </w:pPr>
    </w:p>
    <w:p w14:paraId="3CE50E93" w14:textId="1A8F74B7" w:rsidR="00A30194" w:rsidRPr="001077F0" w:rsidRDefault="00A30194" w:rsidP="00A30194">
      <w:pPr>
        <w:rPr>
          <w:b/>
          <w:szCs w:val="24"/>
          <w:lang w:val="en-GB"/>
        </w:rPr>
      </w:pPr>
      <w:r w:rsidRPr="001077F0">
        <w:rPr>
          <w:b/>
          <w:szCs w:val="24"/>
          <w:lang w:val="en-GB"/>
        </w:rPr>
        <w:t>31</w:t>
      </w:r>
    </w:p>
    <w:p w14:paraId="3A6CFA64" w14:textId="1B7DAC0A" w:rsidR="00A30194" w:rsidRPr="001077F0" w:rsidRDefault="00F144B5" w:rsidP="00A30194">
      <w:pPr>
        <w:rPr>
          <w:szCs w:val="24"/>
          <w:lang w:val="en-GB"/>
        </w:rPr>
      </w:pPr>
      <w:r w:rsidRPr="001077F0">
        <w:rPr>
          <w:b/>
          <w:bCs/>
          <w:szCs w:val="24"/>
          <w:lang w:val="en-GB"/>
        </w:rPr>
        <w:t>a</w:t>
      </w:r>
      <w:r w:rsidR="00A30194" w:rsidRPr="001077F0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r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h</m:t>
            </m:r>
          </m:den>
        </m:f>
        <m:r>
          <w:rPr>
            <w:rFonts w:ascii="Cambria Math" w:hAnsi="Cambria Math"/>
            <w:szCs w:val="24"/>
          </w:rPr>
          <m:t>x</m:t>
        </m:r>
      </m:oMath>
    </w:p>
    <w:p w14:paraId="01CE91C5" w14:textId="0EC64451" w:rsidR="00A30194" w:rsidRPr="001077F0" w:rsidRDefault="00FF5FE5" w:rsidP="00A30194">
      <w:pPr>
        <w:rPr>
          <w:szCs w:val="24"/>
          <w:lang w:val="en-GB"/>
        </w:rPr>
      </w:pPr>
      <w:r w:rsidRPr="001077F0">
        <w:rPr>
          <w:b/>
          <w:bCs/>
          <w:szCs w:val="24"/>
          <w:lang w:val="en-GB"/>
        </w:rPr>
        <w:t>b</w:t>
      </w:r>
      <w:r w:rsidR="00A30194" w:rsidRPr="001077F0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I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h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h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h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h</m:t>
            </m:r>
          </m:sup>
        </m:sSubSup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h</m:t>
        </m:r>
      </m:oMath>
    </w:p>
    <w:p w14:paraId="756A6A34" w14:textId="11BF8AC3" w:rsidR="00FC4F24" w:rsidRDefault="00FC4F24" w:rsidP="00A30194">
      <w:pPr>
        <w:rPr>
          <w:szCs w:val="24"/>
        </w:rPr>
      </w:pPr>
      <w:r w:rsidRPr="00FC4F24">
        <w:rPr>
          <w:b/>
          <w:bCs/>
          <w:szCs w:val="24"/>
        </w:rPr>
        <w:t>c</w:t>
      </w:r>
      <w:r w:rsidR="00A30194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30°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r</m:t>
            </m:r>
          </m:num>
          <m:den>
            <m:r>
              <w:rPr>
                <w:rFonts w:ascii="Cambria Math" w:hAnsi="Cambria Math"/>
                <w:szCs w:val="24"/>
              </w:rPr>
              <m:t>h</m:t>
            </m:r>
          </m:den>
        </m:f>
      </m:oMath>
    </w:p>
    <w:p w14:paraId="4793D185" w14:textId="2AFF9BC3" w:rsidR="00423B1F" w:rsidRDefault="00423B1F" w:rsidP="00A30194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r=h∙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tan</m:t>
            </m:r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30°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Cs w:val="24"/>
          </w:rPr>
          <m:t>h</m:t>
        </m:r>
      </m:oMath>
    </w:p>
    <w:p w14:paraId="06B64CB9" w14:textId="1B56D0F7" w:rsidR="0069391F" w:rsidRDefault="0069391F" w:rsidP="00A30194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Cs w:val="24"/>
                  </w:rPr>
                  <m:t>h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∙h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  <m:r>
          <w:rPr>
            <w:rFonts w:ascii="Cambria Math" w:hAnsi="Cambria Math"/>
            <w:szCs w:val="24"/>
          </w:rPr>
          <m:t>π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h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</m:oMath>
    </w:p>
    <w:p w14:paraId="5F0D3D82" w14:textId="77777777" w:rsidR="00A30194" w:rsidRDefault="00A30194" w:rsidP="00A30194">
      <w:pPr>
        <w:rPr>
          <w:b/>
          <w:bCs/>
          <w:szCs w:val="24"/>
        </w:rPr>
      </w:pPr>
    </w:p>
    <w:p w14:paraId="3FAF8668" w14:textId="4F8324DF" w:rsidR="0018407D" w:rsidRDefault="0018407D" w:rsidP="0018407D">
      <w:pPr>
        <w:rPr>
          <w:szCs w:val="24"/>
        </w:rPr>
      </w:pPr>
      <w:r>
        <w:rPr>
          <w:b/>
          <w:szCs w:val="24"/>
        </w:rPr>
        <w:t>32</w:t>
      </w:r>
    </w:p>
    <w:p w14:paraId="4BC42364" w14:textId="4ABAD97F" w:rsidR="0018407D" w:rsidRDefault="00C83587" w:rsidP="0018407D">
      <w:pPr>
        <w:rPr>
          <w:szCs w:val="24"/>
        </w:rPr>
      </w:pPr>
      <w:r>
        <w:rPr>
          <w:b/>
          <w:bCs/>
          <w:szCs w:val="24"/>
        </w:rPr>
        <w:t>a</w:t>
      </w:r>
      <w:r w:rsidR="0018407D">
        <w:rPr>
          <w:szCs w:val="24"/>
        </w:rPr>
        <w:tab/>
        <w:t xml:space="preserve">De grafiek van </w:t>
      </w:r>
      <m:oMath>
        <m:r>
          <w:rPr>
            <w:rFonts w:ascii="Cambria Math" w:hAnsi="Cambria Math"/>
            <w:szCs w:val="24"/>
          </w:rPr>
          <m:t>f</m:t>
        </m:r>
      </m:oMath>
      <w:r w:rsidR="0018407D">
        <w:rPr>
          <w:szCs w:val="24"/>
        </w:rPr>
        <w:t xml:space="preserve"> is een halve cirkel. Het omwentelingslichaam is dan een bol.</w:t>
      </w:r>
    </w:p>
    <w:p w14:paraId="77C7A53B" w14:textId="6873ACB2" w:rsidR="00F21FCE" w:rsidRDefault="00C83587" w:rsidP="0018407D">
      <w:pPr>
        <w:rPr>
          <w:szCs w:val="24"/>
        </w:rPr>
      </w:pPr>
      <w:r>
        <w:rPr>
          <w:b/>
          <w:bCs/>
          <w:szCs w:val="24"/>
        </w:rPr>
        <w:t>b</w:t>
      </w:r>
      <w:r w:rsidR="0018407D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r</m:t>
            </m:r>
          </m:sub>
          <m:sup>
            <m:r>
              <w:rPr>
                <w:rFonts w:ascii="Cambria Math" w:hAnsi="Cambria Math"/>
                <w:szCs w:val="24"/>
              </w:rPr>
              <m:t>r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r</m:t>
            </m:r>
          </m:sub>
          <m:sup>
            <m:r>
              <w:rPr>
                <w:rFonts w:ascii="Cambria Math" w:hAnsi="Cambria Math"/>
                <w:szCs w:val="24"/>
              </w:rPr>
              <m:t>r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r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-r</m:t>
            </m:r>
          </m:sub>
          <m:sup>
            <m:r>
              <w:rPr>
                <w:rFonts w:ascii="Cambria Math" w:hAnsi="Cambria Math"/>
                <w:szCs w:val="24"/>
              </w:rPr>
              <m:t>r</m:t>
            </m:r>
          </m:sup>
        </m:sSub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</m:oMath>
    </w:p>
    <w:p w14:paraId="7C7D0B4B" w14:textId="5171198C" w:rsidR="0018407D" w:rsidRDefault="00BE47A1" w:rsidP="0018407D">
      <w:pPr>
        <w:rPr>
          <w:szCs w:val="24"/>
        </w:rPr>
      </w:pPr>
      <w:r>
        <w:rPr>
          <w:b/>
          <w:bCs/>
          <w:szCs w:val="24"/>
        </w:rPr>
        <w:t>c</w:t>
      </w:r>
      <w:r w:rsidR="0018407D">
        <w:rPr>
          <w:szCs w:val="24"/>
        </w:rPr>
        <w:tab/>
        <w:t>Wentel de lijn</w:t>
      </w:r>
      <w:r w:rsidR="00506A21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r</m:t>
        </m:r>
      </m:oMath>
      <w:r w:rsidR="0018407D">
        <w:rPr>
          <w:szCs w:val="24"/>
        </w:rPr>
        <w:t xml:space="preserve"> tussen </w:t>
      </w:r>
      <m:oMath>
        <m:r>
          <w:rPr>
            <w:rFonts w:ascii="Cambria Math" w:hAnsi="Cambria Math"/>
            <w:szCs w:val="24"/>
          </w:rPr>
          <m:t>x=0</m:t>
        </m:r>
      </m:oMath>
      <w:r w:rsidR="0018407D">
        <w:rPr>
          <w:szCs w:val="24"/>
        </w:rPr>
        <w:t xml:space="preserve"> en</w:t>
      </w:r>
      <w:r w:rsidR="0069712D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=h</m:t>
        </m:r>
      </m:oMath>
      <w:r w:rsidR="0018407D">
        <w:rPr>
          <w:szCs w:val="24"/>
        </w:rPr>
        <w:t xml:space="preserve"> om de </w:t>
      </w:r>
      <m:oMath>
        <m:r>
          <w:rPr>
            <w:rFonts w:ascii="Cambria Math" w:hAnsi="Cambria Math"/>
            <w:szCs w:val="24"/>
          </w:rPr>
          <m:t>x</m:t>
        </m:r>
      </m:oMath>
      <w:r w:rsidR="0018407D">
        <w:rPr>
          <w:szCs w:val="24"/>
        </w:rPr>
        <w:t>-as.</w:t>
      </w:r>
    </w:p>
    <w:p w14:paraId="64272751" w14:textId="72D8B18B" w:rsidR="0018407D" w:rsidRDefault="0069712D" w:rsidP="00A5679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h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h</m:t>
            </m:r>
          </m:sup>
        </m:sSubSup>
        <m:r>
          <w:rPr>
            <w:rFonts w:ascii="Cambria Math" w:hAnsi="Cambria Math"/>
            <w:szCs w:val="24"/>
          </w:rPr>
          <m:t>=π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h</m:t>
        </m:r>
      </m:oMath>
    </w:p>
    <w:p w14:paraId="20E5B115" w14:textId="77777777" w:rsidR="0018407D" w:rsidRDefault="0018407D" w:rsidP="00A30194">
      <w:pPr>
        <w:rPr>
          <w:b/>
          <w:bCs/>
          <w:szCs w:val="24"/>
        </w:rPr>
      </w:pPr>
    </w:p>
    <w:p w14:paraId="26F75C91" w14:textId="0140CA29" w:rsidR="007C7CEF" w:rsidRPr="004D5AC2" w:rsidRDefault="007C7CEF" w:rsidP="007C7CEF">
      <w:pPr>
        <w:rPr>
          <w:szCs w:val="24"/>
        </w:rPr>
      </w:pPr>
      <w:r>
        <w:rPr>
          <w:b/>
          <w:szCs w:val="24"/>
        </w:rPr>
        <w:t>U6</w:t>
      </w:r>
      <w:r>
        <w:rPr>
          <w:szCs w:val="24"/>
        </w:rPr>
        <w:tab/>
        <w:t>diagonaal:</w:t>
      </w:r>
      <w:r w:rsidR="005A1737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-x+p</m:t>
        </m:r>
      </m:oMath>
      <w:r>
        <w:rPr>
          <w:szCs w:val="24"/>
        </w:rPr>
        <w:t xml:space="preserve"> en de kwart cirkel:</w:t>
      </w:r>
      <w:r w:rsidR="00AA6F91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</m:oMath>
    </w:p>
    <w:p w14:paraId="1C5BA303" w14:textId="77777777" w:rsidR="00042088" w:rsidRDefault="007C7CEF" w:rsidP="007C7CEF">
      <w:pPr>
        <w:ind w:firstLine="708"/>
        <w:rPr>
          <w:szCs w:val="24"/>
        </w:rPr>
      </w:pPr>
      <w:r>
        <w:rPr>
          <w:szCs w:val="24"/>
        </w:rPr>
        <w:t>Geel:</w:t>
      </w:r>
      <w:r w:rsidR="002A0B50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-x+p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(-x+p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</m:oMath>
    </w:p>
    <w:p w14:paraId="7AA6F5CC" w14:textId="71221A97" w:rsidR="007C7CEF" w:rsidRDefault="00713042" w:rsidP="007C7CEF">
      <w:pPr>
        <w:ind w:firstLine="708"/>
        <w:rPr>
          <w:szCs w:val="24"/>
        </w:rPr>
      </w:pPr>
      <w:r>
        <w:rPr>
          <w:szCs w:val="24"/>
        </w:rPr>
        <w:t xml:space="preserve">Blauw en geel: </w:t>
      </w:r>
      <m:oMath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</m:oMath>
    </w:p>
    <w:p w14:paraId="72308C1E" w14:textId="06B4AC39" w:rsidR="007C7CEF" w:rsidRDefault="00035DD1" w:rsidP="007C7CEF">
      <w:pPr>
        <w:ind w:firstLine="708"/>
        <w:rPr>
          <w:szCs w:val="24"/>
        </w:rPr>
      </w:pPr>
      <w:r>
        <w:rPr>
          <w:szCs w:val="24"/>
        </w:rPr>
        <w:t xml:space="preserve">Rood, blauw en geel: </w:t>
      </w:r>
      <m:oMath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</w:rPr>
          <m:t>=π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</m:oMath>
    </w:p>
    <w:p w14:paraId="698C356B" w14:textId="250E7D50" w:rsidR="007C7CEF" w:rsidRPr="00C40A9A" w:rsidRDefault="007C7CEF" w:rsidP="007C7CEF">
      <w:pPr>
        <w:rPr>
          <w:b/>
          <w:bCs/>
          <w:szCs w:val="24"/>
        </w:rPr>
      </w:pPr>
      <w:r>
        <w:rPr>
          <w:szCs w:val="24"/>
        </w:rPr>
        <w:tab/>
        <w:t>De inhouden zijn dus allemaal gelijk</w:t>
      </w:r>
      <w:r w:rsidR="00B045EE">
        <w:rPr>
          <w:szCs w:val="24"/>
        </w:rPr>
        <w:t xml:space="preserve"> aan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π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</m:oMath>
    </w:p>
    <w:p w14:paraId="1D7AF9D5" w14:textId="77777777" w:rsidR="00C40A9A" w:rsidRDefault="00C40A9A" w:rsidP="00736565">
      <w:pPr>
        <w:rPr>
          <w:szCs w:val="24"/>
        </w:rPr>
      </w:pPr>
    </w:p>
    <w:p w14:paraId="388DC470" w14:textId="378BF185" w:rsidR="009366FE" w:rsidRDefault="00C64F56" w:rsidP="00736565">
      <w:pPr>
        <w:rPr>
          <w:szCs w:val="24"/>
        </w:rPr>
      </w:pPr>
      <w:r>
        <w:rPr>
          <w:b/>
          <w:bCs/>
          <w:szCs w:val="24"/>
        </w:rPr>
        <w:t>U7</w:t>
      </w:r>
      <w:r w:rsidR="009366F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x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755942FC" w14:textId="34A2A2F6" w:rsidR="009366FE" w:rsidRDefault="009366FE" w:rsidP="00736565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px=x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p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7CE4D91F" w14:textId="4C1D0912" w:rsidR="005537C3" w:rsidRPr="009366FE" w:rsidRDefault="005537C3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x=p</m:t>
        </m:r>
      </m:oMath>
    </w:p>
    <w:p w14:paraId="054A3B01" w14:textId="06A31B71" w:rsidR="00C64F56" w:rsidRPr="00C64F56" w:rsidRDefault="00C64F56" w:rsidP="00736565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px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15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πp</m:t>
            </m:r>
          </m:e>
          <m:sup>
            <m:r>
              <w:rPr>
                <w:rFonts w:ascii="Cambria Math" w:hAnsi="Cambria Math"/>
                <w:szCs w:val="24"/>
              </w:rPr>
              <m:t>5</m:t>
            </m:r>
          </m:sup>
        </m:sSup>
      </m:oMath>
    </w:p>
    <w:p w14:paraId="1231C136" w14:textId="29A4E2A9" w:rsidR="005537C3" w:rsidRDefault="005537C3" w:rsidP="002579BA">
      <w:pPr>
        <w:rPr>
          <w:bCs/>
          <w:szCs w:val="24"/>
        </w:rPr>
      </w:pPr>
      <w:r>
        <w:rPr>
          <w:bCs/>
          <w:szCs w:val="24"/>
        </w:rPr>
        <w:tab/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15</m:t>
            </m:r>
          </m:den>
        </m:f>
        <m:r>
          <w:rPr>
            <w:rFonts w:ascii="Cambria Math" w:hAnsi="Cambria Math"/>
            <w:szCs w:val="24"/>
          </w:rPr>
          <m:t>π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5</m:t>
            </m:r>
          </m:sup>
        </m:sSup>
        <m:r>
          <w:rPr>
            <w:rFonts w:ascii="Cambria Math" w:hAnsi="Cambria Math"/>
            <w:szCs w:val="24"/>
          </w:rPr>
          <m:t>=4π</m:t>
        </m:r>
      </m:oMath>
    </w:p>
    <w:p w14:paraId="11396FF2" w14:textId="15E67CDA" w:rsidR="003E4282" w:rsidRDefault="003E4282" w:rsidP="002579BA">
      <w:pPr>
        <w:rPr>
          <w:bCs/>
          <w:szCs w:val="24"/>
        </w:rPr>
      </w:pPr>
      <w:r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5</m:t>
            </m:r>
          </m:sup>
        </m:sSup>
        <m:r>
          <w:rPr>
            <w:rFonts w:ascii="Cambria Math" w:hAnsi="Cambria Math"/>
            <w:szCs w:val="24"/>
          </w:rPr>
          <m:t>=30</m:t>
        </m:r>
      </m:oMath>
    </w:p>
    <w:p w14:paraId="56011CB8" w14:textId="15690AEF" w:rsidR="00F95E6F" w:rsidRDefault="003E4282" w:rsidP="002579BA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p=</m:t>
        </m:r>
        <m:rad>
          <m:radPr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>
            <m:r>
              <w:rPr>
                <w:rFonts w:ascii="Cambria Math" w:hAnsi="Cambria Math"/>
                <w:szCs w:val="24"/>
              </w:rPr>
              <m:t>5</m:t>
            </m:r>
          </m:deg>
          <m:e>
            <m:r>
              <w:rPr>
                <w:rFonts w:ascii="Cambria Math" w:hAnsi="Cambria Math"/>
                <w:szCs w:val="24"/>
              </w:rPr>
              <m:t>30</m:t>
            </m:r>
          </m:e>
        </m:rad>
      </m:oMath>
    </w:p>
    <w:p w14:paraId="47EE20B1" w14:textId="023D1E2F" w:rsidR="003E4282" w:rsidRPr="0045443D" w:rsidRDefault="0045443D" w:rsidP="002579BA">
      <w:pPr>
        <w:rPr>
          <w:b/>
          <w:sz w:val="28"/>
          <w:szCs w:val="28"/>
        </w:rPr>
      </w:pPr>
      <w:r w:rsidRPr="0045443D">
        <w:rPr>
          <w:b/>
          <w:sz w:val="28"/>
          <w:szCs w:val="28"/>
        </w:rPr>
        <w:lastRenderedPageBreak/>
        <w:t>Gemengde opdrachten</w:t>
      </w:r>
    </w:p>
    <w:p w14:paraId="0A004165" w14:textId="232E80B1" w:rsidR="005537C3" w:rsidRDefault="0045443D" w:rsidP="002579BA">
      <w:pPr>
        <w:rPr>
          <w:b/>
          <w:szCs w:val="24"/>
        </w:rPr>
      </w:pPr>
      <w:r>
        <w:rPr>
          <w:b/>
          <w:szCs w:val="24"/>
        </w:rPr>
        <w:t>33</w:t>
      </w:r>
    </w:p>
    <w:p w14:paraId="03910597" w14:textId="74FB522A" w:rsidR="00D46A4A" w:rsidRPr="00E94A3A" w:rsidRDefault="0045443D" w:rsidP="002579BA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2x</m:t>
        </m:r>
      </m:oMath>
      <w:r w:rsidR="00E94A3A">
        <w:rPr>
          <w:bCs/>
          <w:szCs w:val="24"/>
        </w:rPr>
        <w:tab/>
      </w:r>
      <w:r w:rsidR="00E94A3A">
        <w:rPr>
          <w:bCs/>
          <w:szCs w:val="24"/>
        </w:rPr>
        <w:tab/>
      </w:r>
      <w:r w:rsidR="00E94A3A">
        <w:rPr>
          <w:bCs/>
          <w:szCs w:val="24"/>
        </w:rPr>
        <w:tab/>
      </w:r>
      <w:r w:rsidR="00E94A3A">
        <w:rPr>
          <w:bCs/>
          <w:szCs w:val="24"/>
        </w:rPr>
        <w:tab/>
      </w:r>
      <w:r w:rsidR="00E94A3A">
        <w:rPr>
          <w:b/>
          <w:szCs w:val="24"/>
        </w:rPr>
        <w:t>b</w:t>
      </w:r>
      <w:r w:rsidR="00E94A3A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 xml:space="preserve">A(p, 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)</m:t>
        </m:r>
      </m:oMath>
    </w:p>
    <w:p w14:paraId="4D82AF45" w14:textId="5506930C" w:rsidR="00D50EF5" w:rsidRDefault="00D50EF5" w:rsidP="002579BA">
      <w:pPr>
        <w:rPr>
          <w:bCs/>
          <w:szCs w:val="24"/>
        </w:rPr>
      </w:pPr>
      <w:r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c</m:t>
            </m:r>
          </m:e>
          <m:sub>
            <m:r>
              <w:rPr>
                <w:rFonts w:ascii="Cambria Math" w:hAnsi="Cambria Math"/>
                <w:szCs w:val="24"/>
              </w:rPr>
              <m:t>l</m:t>
            </m:r>
          </m:sub>
        </m:sSub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</m:t>
            </m:r>
          </m:e>
        </m:d>
        <m:r>
          <w:rPr>
            <w:rFonts w:ascii="Cambria Math" w:hAnsi="Cambria Math"/>
            <w:szCs w:val="24"/>
          </w:rPr>
          <m:t>=6</m:t>
        </m:r>
      </m:oMath>
      <w:r w:rsidR="006478F7">
        <w:rPr>
          <w:bCs/>
          <w:szCs w:val="24"/>
        </w:rPr>
        <w:tab/>
      </w:r>
      <w:r w:rsidR="006478F7">
        <w:rPr>
          <w:bCs/>
          <w:szCs w:val="24"/>
        </w:rPr>
        <w:tab/>
      </w:r>
      <w:r w:rsidR="006478F7">
        <w:rPr>
          <w:bCs/>
          <w:szCs w:val="24"/>
        </w:rPr>
        <w:tab/>
      </w:r>
      <w:r w:rsidR="006478F7"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c</m:t>
            </m:r>
          </m:e>
          <m:sub>
            <m:r>
              <w:rPr>
                <w:rFonts w:ascii="Cambria Math" w:hAnsi="Cambria Math"/>
                <w:szCs w:val="24"/>
              </w:rPr>
              <m:t>l</m:t>
            </m:r>
          </m:sub>
        </m:sSub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p</m:t>
            </m:r>
          </m:e>
        </m:d>
        <m:r>
          <w:rPr>
            <w:rFonts w:ascii="Cambria Math" w:hAnsi="Cambria Math"/>
            <w:szCs w:val="24"/>
          </w:rPr>
          <m:t>=2p</m:t>
        </m:r>
      </m:oMath>
    </w:p>
    <w:p w14:paraId="184B8F80" w14:textId="212B8EF3" w:rsidR="004F2218" w:rsidRDefault="004F2218" w:rsidP="002579BA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b=9-6∙3=-9</m:t>
        </m:r>
      </m:oMath>
      <w:r w:rsidR="00861728">
        <w:rPr>
          <w:bCs/>
          <w:szCs w:val="24"/>
        </w:rPr>
        <w:tab/>
      </w:r>
      <w:r w:rsidR="00861728">
        <w:rPr>
          <w:bCs/>
          <w:szCs w:val="24"/>
        </w:rPr>
        <w:tab/>
      </w:r>
      <w:r w:rsidR="00861728">
        <w:rPr>
          <w:bCs/>
          <w:szCs w:val="24"/>
        </w:rPr>
        <w:tab/>
      </w:r>
      <w:r w:rsidR="00861728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b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2p∙p=-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33B055A4" w14:textId="38D24222" w:rsidR="008329B2" w:rsidRDefault="008329B2" w:rsidP="002579BA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l:y=6x-9</m:t>
        </m:r>
      </m:oMath>
      <w:r w:rsidR="00D822BD">
        <w:rPr>
          <w:bCs/>
          <w:szCs w:val="24"/>
        </w:rPr>
        <w:tab/>
      </w:r>
      <w:r w:rsidR="00D822BD">
        <w:rPr>
          <w:bCs/>
          <w:szCs w:val="24"/>
        </w:rPr>
        <w:tab/>
      </w:r>
      <w:r w:rsidR="00D822BD">
        <w:rPr>
          <w:bCs/>
          <w:szCs w:val="24"/>
        </w:rPr>
        <w:tab/>
      </w:r>
      <w:r w:rsidR="00D822BD">
        <w:rPr>
          <w:bCs/>
          <w:szCs w:val="24"/>
        </w:rPr>
        <w:tab/>
      </w:r>
      <w:r w:rsidR="00D822BD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l:y=2px-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04E6A5C2" w14:textId="0645534E" w:rsidR="001B32F2" w:rsidRDefault="001B32F2" w:rsidP="002579BA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B(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, 0)</m:t>
        </m:r>
      </m:oMath>
      <w:r w:rsidR="005B2095">
        <w:rPr>
          <w:bCs/>
          <w:szCs w:val="24"/>
        </w:rPr>
        <w:tab/>
      </w:r>
      <w:r w:rsidR="005B2095">
        <w:rPr>
          <w:bCs/>
          <w:szCs w:val="24"/>
        </w:rPr>
        <w:tab/>
      </w:r>
      <w:r w:rsidR="005B2095">
        <w:rPr>
          <w:bCs/>
          <w:szCs w:val="24"/>
        </w:rPr>
        <w:tab/>
      </w:r>
      <w:r w:rsidR="005B2095">
        <w:rPr>
          <w:bCs/>
          <w:szCs w:val="24"/>
        </w:rPr>
        <w:tab/>
      </w:r>
      <w:r w:rsidR="005B2095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B(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p, 0)</m:t>
        </m:r>
      </m:oMath>
      <w:r w:rsidR="00B02FC4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C(0, -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)</m:t>
        </m:r>
      </m:oMath>
    </w:p>
    <w:p w14:paraId="4160FC41" w14:textId="619DED9F" w:rsidR="0045443D" w:rsidRPr="0095300B" w:rsidRDefault="001B32F2" w:rsidP="001B32F2">
      <w:pPr>
        <w:rPr>
          <w:bCs/>
          <w:szCs w:val="24"/>
        </w:rPr>
      </w:pPr>
      <w:r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V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-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9=</m:t>
        </m:r>
      </m:oMath>
      <w:r w:rsidR="0095300B">
        <w:rPr>
          <w:bCs/>
          <w:szCs w:val="24"/>
        </w:rPr>
        <w:tab/>
      </w:r>
      <w:r w:rsidR="0095300B">
        <w:rPr>
          <w:bCs/>
          <w:szCs w:val="24"/>
        </w:rPr>
        <w:tab/>
      </w:r>
      <w:r w:rsidR="0095300B">
        <w:rPr>
          <w:b/>
          <w:szCs w:val="24"/>
        </w:rPr>
        <w:t>c</w:t>
      </w:r>
      <w:r w:rsidR="0095300B"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V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-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p∙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</m:oMath>
    </w:p>
    <w:p w14:paraId="50A3F1CD" w14:textId="3A4D1921" w:rsidR="003C1013" w:rsidRDefault="003C1013" w:rsidP="001B32F2">
      <w:pPr>
        <w:rPr>
          <w:bCs/>
          <w:szCs w:val="24"/>
        </w:rPr>
      </w:pPr>
      <w:r>
        <w:rPr>
          <w:bCs/>
          <w:szCs w:val="24"/>
        </w:rPr>
        <w:tab/>
        <w:t xml:space="preserve">     </w:t>
      </w:r>
      <m:oMath>
        <m:r>
          <w:rPr>
            <w:rFonts w:ascii="Cambria Math" w:hAnsi="Cambria Math"/>
            <w:szCs w:val="24"/>
          </w:rPr>
          <m:t>=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</m:sSubSup>
        <m:r>
          <w:rPr>
            <w:rFonts w:ascii="Cambria Math" w:hAnsi="Cambria Math"/>
            <w:szCs w:val="24"/>
          </w:rPr>
          <m:t>-6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=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  <w:r w:rsidR="00184E54">
        <w:rPr>
          <w:bCs/>
          <w:szCs w:val="24"/>
        </w:rPr>
        <w:tab/>
      </w:r>
      <w:r w:rsidR="00184E54">
        <w:rPr>
          <w:bCs/>
          <w:szCs w:val="24"/>
        </w:rPr>
        <w:tab/>
      </w:r>
      <w:r w:rsidR="00184E54">
        <w:rPr>
          <w:bCs/>
          <w:szCs w:val="24"/>
        </w:rPr>
        <w:tab/>
        <w:t xml:space="preserve">      </w:t>
      </w:r>
      <m:oMath>
        <m:r>
          <w:rPr>
            <w:rFonts w:ascii="Cambria Math" w:hAnsi="Cambria Math"/>
            <w:szCs w:val="24"/>
          </w:rPr>
          <m:t>=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</m:oMath>
    </w:p>
    <w:p w14:paraId="117BC44E" w14:textId="638B49C5" w:rsidR="001B32F2" w:rsidRDefault="00923794" w:rsidP="001B32F2">
      <w:pPr>
        <w:rPr>
          <w:bCs/>
          <w:szCs w:val="24"/>
        </w:rPr>
      </w:pP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∆OBC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p∙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</m:oMath>
      <w:r w:rsidR="0038185C"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∆OBC</m:t>
            </m:r>
          </m:sub>
        </m:sSub>
        <m:r>
          <w:rPr>
            <w:rFonts w:ascii="Cambria Math" w:hAnsi="Cambria Math"/>
            <w:szCs w:val="24"/>
          </w:rPr>
          <m:t>: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V</m:t>
            </m:r>
          </m:sub>
        </m:sSub>
        <m:r>
          <w:rPr>
            <w:rFonts w:ascii="Cambria Math" w:hAnsi="Cambria Math"/>
            <w:szCs w:val="24"/>
          </w:rPr>
          <m:t>=3:1</m:t>
        </m:r>
      </m:oMath>
    </w:p>
    <w:p w14:paraId="1D5AD76B" w14:textId="77777777" w:rsidR="00805A9E" w:rsidRPr="00D46A4A" w:rsidRDefault="00805A9E" w:rsidP="001B32F2">
      <w:pPr>
        <w:rPr>
          <w:bCs/>
          <w:szCs w:val="24"/>
        </w:rPr>
      </w:pPr>
    </w:p>
    <w:p w14:paraId="288F37EF" w14:textId="19CDDF67" w:rsidR="002579BA" w:rsidRDefault="002579BA" w:rsidP="002579BA">
      <w:pPr>
        <w:rPr>
          <w:szCs w:val="24"/>
        </w:rPr>
      </w:pPr>
      <w:r>
        <w:rPr>
          <w:b/>
          <w:szCs w:val="24"/>
        </w:rPr>
        <w:t>34</w:t>
      </w:r>
    </w:p>
    <w:p w14:paraId="1961A4FE" w14:textId="74259516" w:rsidR="002579BA" w:rsidRDefault="00870735" w:rsidP="002579BA">
      <w:pPr>
        <w:rPr>
          <w:szCs w:val="24"/>
        </w:rPr>
      </w:pPr>
      <w:r>
        <w:rPr>
          <w:b/>
          <w:bCs/>
          <w:szCs w:val="24"/>
        </w:rPr>
        <w:t>a/b</w:t>
      </w:r>
      <w:r w:rsidR="002579BA">
        <w:rPr>
          <w:szCs w:val="24"/>
        </w:rPr>
        <w:tab/>
        <w:t>Kantel de emmer. Het middelpunt van de bodem van de emmer is de oorsprong.</w:t>
      </w:r>
    </w:p>
    <w:p w14:paraId="52035D98" w14:textId="77777777" w:rsidR="002579BA" w:rsidRDefault="002579BA" w:rsidP="002579BA">
      <w:pPr>
        <w:rPr>
          <w:szCs w:val="24"/>
        </w:rPr>
      </w:pPr>
      <w:r>
        <w:rPr>
          <w:szCs w:val="24"/>
        </w:rPr>
        <w:tab/>
        <w:t>De lijn gaat dan door (0, 10) en (40, 20)</w:t>
      </w:r>
    </w:p>
    <w:p w14:paraId="662A6855" w14:textId="4673C33A" w:rsidR="002579BA" w:rsidRDefault="002579BA" w:rsidP="002579BA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l:y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x+10</m:t>
        </m:r>
      </m:oMath>
    </w:p>
    <w:p w14:paraId="66B0B7F7" w14:textId="3A76FBA9" w:rsidR="003E409E" w:rsidRPr="001521FF" w:rsidRDefault="003E409E" w:rsidP="002579BA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40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x+10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∙4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</w:rPr>
                      <m:t>x+10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40</m:t>
            </m:r>
          </m:sup>
        </m:sSubSup>
        <m:r>
          <w:rPr>
            <w:rFonts w:ascii="Cambria Math" w:hAnsi="Cambria Math"/>
            <w:szCs w:val="24"/>
          </w:rPr>
          <m:t>≈29 322</m:t>
        </m:r>
      </m:oMath>
      <w:r w:rsidR="00BA3E33" w:rsidRPr="001521FF">
        <w:rPr>
          <w:szCs w:val="24"/>
        </w:rPr>
        <w:t xml:space="preserve"> cm</w:t>
      </w:r>
      <w:r w:rsidR="00BA3E33" w:rsidRPr="001521FF">
        <w:rPr>
          <w:szCs w:val="24"/>
          <w:vertAlign w:val="superscript"/>
        </w:rPr>
        <w:t>3</w:t>
      </w:r>
      <w:r w:rsidR="001521FF">
        <w:rPr>
          <w:szCs w:val="24"/>
        </w:rPr>
        <w:tab/>
      </w:r>
      <w:r w:rsidR="001521FF" w:rsidRPr="001521FF">
        <w:rPr>
          <w:szCs w:val="24"/>
        </w:rPr>
        <w:t>29 liter</w:t>
      </w:r>
    </w:p>
    <w:p w14:paraId="28BE225F" w14:textId="77777777" w:rsidR="002579BA" w:rsidRDefault="002579BA" w:rsidP="00736565">
      <w:pPr>
        <w:rPr>
          <w:szCs w:val="24"/>
        </w:rPr>
      </w:pPr>
    </w:p>
    <w:p w14:paraId="0D34F8DA" w14:textId="49BC5FA9" w:rsidR="002A50C2" w:rsidRPr="000931D8" w:rsidRDefault="002A50C2" w:rsidP="002A50C2">
      <w:pPr>
        <w:rPr>
          <w:szCs w:val="24"/>
        </w:rPr>
      </w:pPr>
      <w:r>
        <w:rPr>
          <w:b/>
          <w:bCs/>
          <w:szCs w:val="24"/>
        </w:rPr>
        <w:t>35</w:t>
      </w:r>
    </w:p>
    <w:p w14:paraId="443B76F9" w14:textId="69A18C54" w:rsidR="002A50C2" w:rsidRDefault="00C40C52" w:rsidP="002A50C2">
      <w:pPr>
        <w:rPr>
          <w:szCs w:val="24"/>
        </w:rPr>
      </w:pPr>
      <w:r>
        <w:rPr>
          <w:b/>
          <w:bCs/>
          <w:szCs w:val="24"/>
        </w:rPr>
        <w:t>a</w:t>
      </w:r>
      <w:r w:rsidR="002A50C2" w:rsidRPr="000931D8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d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sup>
        </m:sSup>
      </m:oMath>
    </w:p>
    <w:p w14:paraId="384FF5A4" w14:textId="3DB3AB50" w:rsidR="002A50C2" w:rsidRPr="000931D8" w:rsidRDefault="002A50C2" w:rsidP="002A50C2">
      <w:pPr>
        <w:rPr>
          <w:szCs w:val="24"/>
        </w:rPr>
      </w:pPr>
      <w:r>
        <w:rPr>
          <w:szCs w:val="24"/>
        </w:rPr>
        <w:tab/>
        <w:t>kettingregel</w:t>
      </w:r>
      <w:r w:rsidR="00B35E65">
        <w:rPr>
          <w:szCs w:val="24"/>
        </w:rPr>
        <w:t>:</w:t>
      </w:r>
      <w:r>
        <w:rPr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Cs w:val="24"/>
          </w:rPr>
          <m:t>∙-2x=x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Cs w:val="24"/>
          </w:rPr>
          <m:t>=x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f(x)</m:t>
        </m:r>
      </m:oMath>
    </w:p>
    <w:p w14:paraId="6E8F5D7B" w14:textId="5BAA7604" w:rsidR="002A50C2" w:rsidRDefault="00DE44BB" w:rsidP="002A50C2">
      <w:pPr>
        <w:rPr>
          <w:szCs w:val="24"/>
        </w:rPr>
      </w:pPr>
      <w:r>
        <w:rPr>
          <w:b/>
          <w:bCs/>
          <w:szCs w:val="24"/>
        </w:rPr>
        <w:t>b</w:t>
      </w:r>
      <w:r w:rsidR="002A50C2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0</m:t>
        </m:r>
      </m:oMath>
      <w:r w:rsidR="00540FD4">
        <w:rPr>
          <w:szCs w:val="24"/>
        </w:rPr>
        <w:tab/>
      </w:r>
    </w:p>
    <w:p w14:paraId="57DC15C5" w14:textId="1FAE1974" w:rsidR="000A02F4" w:rsidRDefault="000A02F4" w:rsidP="002A50C2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4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0</m:t>
        </m:r>
      </m:oMath>
    </w:p>
    <w:p w14:paraId="5818A3CD" w14:textId="110A312D" w:rsidR="005C3DD3" w:rsidRDefault="005C3DD3" w:rsidP="002A50C2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-2∨x=2</m:t>
        </m:r>
      </m:oMath>
    </w:p>
    <w:p w14:paraId="0D022DC6" w14:textId="7AE679C8" w:rsidR="002A50C2" w:rsidRPr="00DB39E1" w:rsidRDefault="00540FD4" w:rsidP="002A50C2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r>
              <w:rPr>
                <w:rFonts w:ascii="Cambria Math" w:hAnsi="Cambria Math"/>
                <w:szCs w:val="24"/>
              </w:rPr>
              <m:t>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rad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</m:oMath>
      <w:r w:rsidR="00DB39E1">
        <w:rPr>
          <w:szCs w:val="24"/>
        </w:rPr>
        <w:tab/>
      </w:r>
      <w:r w:rsidR="00DB39E1">
        <w:rPr>
          <w:szCs w:val="24"/>
        </w:rPr>
        <w:tab/>
      </w:r>
      <w:r w:rsidR="00DB39E1">
        <w:rPr>
          <w:b/>
          <w:bCs/>
          <w:szCs w:val="24"/>
        </w:rPr>
        <w:t>c</w:t>
      </w:r>
      <w:r w:rsidR="00DB39E1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(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</m:oMath>
    </w:p>
    <w:p w14:paraId="1C51F682" w14:textId="27B7E445" w:rsidR="00540FD4" w:rsidRDefault="00540FD4" w:rsidP="002A50C2">
      <w:pPr>
        <w:rPr>
          <w:szCs w:val="24"/>
        </w:rPr>
      </w:pPr>
      <w:r>
        <w:rPr>
          <w:szCs w:val="24"/>
        </w:rPr>
        <w:tab/>
        <w:t xml:space="preserve">     </w:t>
      </w:r>
      <m:oMath>
        <m:r>
          <w:rPr>
            <w:rFonts w:ascii="Cambria Math" w:hAnsi="Cambria Math"/>
            <w:szCs w:val="24"/>
          </w:rPr>
          <m:t>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(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</m:sSubSup>
        <m:r>
          <w:rPr>
            <w:rFonts w:ascii="Cambria Math" w:hAnsi="Cambria Math"/>
            <w:szCs w:val="24"/>
          </w:rPr>
          <m:t>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 w:rsidR="002765E4">
        <w:rPr>
          <w:szCs w:val="24"/>
        </w:rPr>
        <w:tab/>
      </w:r>
      <w:r w:rsidR="002765E4">
        <w:rPr>
          <w:szCs w:val="24"/>
        </w:rPr>
        <w:tab/>
        <w:t xml:space="preserve">    </w:t>
      </w:r>
      <m:oMath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4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</m:sSubSup>
        <m:r>
          <w:rPr>
            <w:rFonts w:ascii="Cambria Math" w:hAnsi="Cambria Math"/>
            <w:szCs w:val="24"/>
          </w:rPr>
          <m:t>=</m:t>
        </m:r>
      </m:oMath>
    </w:p>
    <w:p w14:paraId="27A2C299" w14:textId="4BA15379" w:rsidR="002A50C2" w:rsidRPr="000931D8" w:rsidRDefault="00875124" w:rsidP="002A50C2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 </w:t>
      </w:r>
      <m:oMath>
        <m:r>
          <w:rPr>
            <w:rFonts w:ascii="Cambria Math" w:hAnsi="Cambria Math"/>
            <w:szCs w:val="24"/>
          </w:rPr>
          <m:t>=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15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7BFA8899" w14:textId="77777777" w:rsidR="002A50C2" w:rsidRDefault="002A50C2" w:rsidP="00736565">
      <w:pPr>
        <w:rPr>
          <w:szCs w:val="24"/>
        </w:rPr>
      </w:pPr>
    </w:p>
    <w:p w14:paraId="46CA1E1A" w14:textId="6FAC9DF2" w:rsidR="00EF2D98" w:rsidRDefault="00EF2D98" w:rsidP="00EF2D98">
      <w:pPr>
        <w:rPr>
          <w:szCs w:val="24"/>
        </w:rPr>
      </w:pPr>
      <w:r w:rsidRPr="00B7487C">
        <w:rPr>
          <w:b/>
          <w:szCs w:val="24"/>
        </w:rPr>
        <w:t>3</w:t>
      </w:r>
      <w:r>
        <w:rPr>
          <w:b/>
          <w:szCs w:val="24"/>
        </w:rPr>
        <w:t>6</w:t>
      </w:r>
    </w:p>
    <w:p w14:paraId="58B01500" w14:textId="29E21232" w:rsidR="0038792E" w:rsidRDefault="00B83DAF" w:rsidP="00EF2D98">
      <w:pPr>
        <w:rPr>
          <w:szCs w:val="24"/>
        </w:rPr>
      </w:pPr>
      <w:r>
        <w:rPr>
          <w:b/>
          <w:bCs/>
          <w:szCs w:val="24"/>
        </w:rPr>
        <w:t>a</w:t>
      </w:r>
      <w:r w:rsidR="00EF2D98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-2x+7</m:t>
        </m:r>
      </m:oMath>
      <w:r w:rsidR="002731BC">
        <w:rPr>
          <w:szCs w:val="24"/>
        </w:rPr>
        <w:tab/>
      </w:r>
      <w:r w:rsidR="002731BC">
        <w:rPr>
          <w:szCs w:val="24"/>
        </w:rPr>
        <w:tab/>
      </w:r>
      <w:r w:rsidR="002731BC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</m:t>
            </m:r>
          </m:e>
        </m:d>
        <m:r>
          <w:rPr>
            <w:rFonts w:ascii="Cambria Math" w:hAnsi="Cambria Math"/>
            <w:szCs w:val="24"/>
          </w:rPr>
          <m:t>=20</m:t>
        </m:r>
      </m:oMath>
      <w:r w:rsidR="00F55010"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R</m:t>
        </m:r>
      </m:oMath>
      <w:r w:rsidR="00F55010">
        <w:rPr>
          <w:szCs w:val="24"/>
        </w:rPr>
        <w:t>(4, 20)</w:t>
      </w:r>
    </w:p>
    <w:p w14:paraId="6D8AE6FC" w14:textId="18D5A60D" w:rsidR="0038792E" w:rsidRDefault="0038792E" w:rsidP="00EF2D98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-1</m:t>
        </m:r>
      </m:oMath>
      <w:r w:rsidR="00F55010">
        <w:rPr>
          <w:szCs w:val="24"/>
        </w:rPr>
        <w:tab/>
      </w:r>
      <w:r w:rsidR="00F55010">
        <w:rPr>
          <w:szCs w:val="24"/>
        </w:rPr>
        <w:tab/>
      </w:r>
      <w:r w:rsidR="00F55010">
        <w:rPr>
          <w:szCs w:val="24"/>
        </w:rPr>
        <w:tab/>
      </w:r>
      <w:r w:rsidR="00F55010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-x+b</m:t>
        </m:r>
      </m:oMath>
    </w:p>
    <w:p w14:paraId="52F19686" w14:textId="5F983F69" w:rsidR="00EF2D98" w:rsidRDefault="0038792E" w:rsidP="00EF2D98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2x+7=-1</m:t>
        </m:r>
      </m:oMath>
      <w:r w:rsidR="00211997"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x=4</m:t>
        </m:r>
      </m:oMath>
      <w:r w:rsidR="00EF2D98">
        <w:rPr>
          <w:szCs w:val="24"/>
        </w:rPr>
        <w:tab/>
      </w:r>
      <w:r w:rsidR="00EF2D98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b=20+4=24</m:t>
        </m:r>
      </m:oMath>
      <w:r w:rsidR="00034D38">
        <w:rPr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y=-x+24</m:t>
        </m:r>
      </m:oMath>
    </w:p>
    <w:p w14:paraId="58439E5E" w14:textId="45666872" w:rsidR="006B3B22" w:rsidRDefault="00034D38" w:rsidP="00EF2D98">
      <w:pPr>
        <w:rPr>
          <w:szCs w:val="24"/>
        </w:rPr>
      </w:pPr>
      <w:r>
        <w:rPr>
          <w:b/>
          <w:bCs/>
          <w:szCs w:val="24"/>
        </w:rPr>
        <w:t>b</w:t>
      </w:r>
      <w:r w:rsidR="00EF2D98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groen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8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-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7x+8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8∙8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3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8x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8</m:t>
            </m:r>
          </m:sup>
        </m:sSubSup>
        <m:r>
          <w:rPr>
            <w:rFonts w:ascii="Cambria Math" w:hAnsi="Cambria Math"/>
            <w:szCs w:val="24"/>
          </w:rPr>
          <m:t>-32=85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5B77C614" w14:textId="457DA6FA" w:rsidR="00EF2D98" w:rsidRDefault="00EF2D98" w:rsidP="00EF2D98">
      <w:pPr>
        <w:rPr>
          <w:szCs w:val="24"/>
        </w:rPr>
      </w:pPr>
      <w:r>
        <w:rPr>
          <w:szCs w:val="24"/>
        </w:rPr>
        <w:tab/>
        <w:t xml:space="preserve">Oppervlakte tussen de twee schuine lijnen: </w:t>
      </w:r>
      <m:oMath>
        <m:r>
          <w:rPr>
            <w:rFonts w:ascii="Cambria Math" w:hAnsi="Cambria Math"/>
            <w:szCs w:val="24"/>
          </w:rPr>
          <m:t>8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b-8</m:t>
            </m:r>
          </m:e>
        </m:d>
        <m:r>
          <w:rPr>
            <w:rFonts w:ascii="Cambria Math" w:hAnsi="Cambria Math"/>
            <w:szCs w:val="24"/>
          </w:rPr>
          <m:t>=8b-64</m:t>
        </m:r>
      </m:oMath>
    </w:p>
    <w:p w14:paraId="4B206591" w14:textId="77777777" w:rsidR="00731DDE" w:rsidRDefault="00EF2D98" w:rsidP="00EF2D98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8b-64-85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=85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5A976B66" w14:textId="7FC647FD" w:rsidR="00731DDE" w:rsidRDefault="00731DDE" w:rsidP="00EF2D98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8b=23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216D9DD4" w14:textId="4E8528F2" w:rsidR="00A07314" w:rsidRDefault="00A07314" w:rsidP="00EF2D98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b=29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7A9555B0" w14:textId="77777777" w:rsidR="00EF2D98" w:rsidRDefault="00EF2D98" w:rsidP="00736565">
      <w:pPr>
        <w:rPr>
          <w:szCs w:val="24"/>
        </w:rPr>
      </w:pPr>
    </w:p>
    <w:p w14:paraId="2D3391E9" w14:textId="366214EB" w:rsidR="0065480C" w:rsidRDefault="0065480C" w:rsidP="0065480C">
      <w:pPr>
        <w:rPr>
          <w:szCs w:val="24"/>
        </w:rPr>
      </w:pPr>
      <w:r>
        <w:rPr>
          <w:b/>
          <w:szCs w:val="24"/>
        </w:rPr>
        <w:t>37</w:t>
      </w:r>
      <w:r>
        <w:rPr>
          <w:szCs w:val="24"/>
        </w:rPr>
        <w:tab/>
        <w:t xml:space="preserve">de inverse functie van </w:t>
      </w:r>
      <m:oMath>
        <m:r>
          <w:rPr>
            <w:rFonts w:ascii="Cambria Math" w:hAnsi="Cambria Math"/>
            <w:szCs w:val="24"/>
          </w:rPr>
          <m:t>f(x)</m:t>
        </m:r>
      </m:oMath>
      <w:r>
        <w:rPr>
          <w:szCs w:val="24"/>
        </w:rPr>
        <w:t xml:space="preserve"> is</w:t>
      </w:r>
      <w:r w:rsidR="000965BB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</m:oMath>
      <w:r>
        <w:rPr>
          <w:szCs w:val="24"/>
        </w:rPr>
        <w:t>.</w:t>
      </w:r>
    </w:p>
    <w:p w14:paraId="262CEF3A" w14:textId="07CBC937" w:rsidR="002C1C16" w:rsidRDefault="002C1C16" w:rsidP="0065480C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O=2∙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81-9</m:t>
            </m:r>
          </m:e>
        </m:d>
        <m:r>
          <w:rPr>
            <w:rFonts w:ascii="Cambria Math" w:hAnsi="Cambria Math"/>
            <w:szCs w:val="24"/>
          </w:rPr>
          <m:t>+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8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</m:e>
            </m:d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144+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81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3</m:t>
                            </m:r>
                          </m:e>
                        </m:d>
                      </m:e>
                    </m:func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</m:sSubSup>
        <m:r>
          <w:rPr>
            <w:rFonts w:ascii="Cambria Math" w:hAnsi="Cambria Math"/>
            <w:szCs w:val="24"/>
          </w:rPr>
          <m:t>=306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72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  <m:r>
              <w:rPr>
                <w:rFonts w:ascii="Cambria Math" w:hAnsi="Cambria Math"/>
                <w:szCs w:val="24"/>
              </w:rPr>
              <m:t>(3)</m:t>
            </m:r>
          </m:den>
        </m:f>
      </m:oMath>
    </w:p>
    <w:p w14:paraId="2E715D1B" w14:textId="160B4202" w:rsidR="0065480C" w:rsidRDefault="0065480C" w:rsidP="0065480C">
      <w:pPr>
        <w:rPr>
          <w:szCs w:val="24"/>
        </w:rPr>
      </w:pPr>
    </w:p>
    <w:p w14:paraId="0613CEFA" w14:textId="424DE889" w:rsidR="00EA51A1" w:rsidRDefault="00EA51A1">
      <w:pPr>
        <w:rPr>
          <w:szCs w:val="24"/>
        </w:rPr>
      </w:pPr>
      <w:r>
        <w:rPr>
          <w:szCs w:val="24"/>
        </w:rPr>
        <w:br w:type="page"/>
      </w:r>
    </w:p>
    <w:p w14:paraId="0971BB92" w14:textId="3761D08E" w:rsidR="00736565" w:rsidRPr="00ED7050" w:rsidRDefault="00EA51A1" w:rsidP="00736565">
      <w:pPr>
        <w:rPr>
          <w:szCs w:val="24"/>
          <w:lang w:val="en-GB"/>
        </w:rPr>
      </w:pPr>
      <w:r w:rsidRPr="00ED7050">
        <w:rPr>
          <w:b/>
          <w:bCs/>
          <w:szCs w:val="24"/>
          <w:lang w:val="en-GB"/>
        </w:rPr>
        <w:lastRenderedPageBreak/>
        <w:t>38</w:t>
      </w:r>
    </w:p>
    <w:p w14:paraId="737A8068" w14:textId="7D54BE87" w:rsidR="004F04EC" w:rsidRPr="00ED7050" w:rsidRDefault="004F04EC" w:rsidP="004F04EC">
      <w:pPr>
        <w:rPr>
          <w:szCs w:val="24"/>
          <w:lang w:val="en-GB"/>
        </w:rPr>
      </w:pPr>
      <w:r w:rsidRPr="00ED7050">
        <w:rPr>
          <w:b/>
          <w:bCs/>
          <w:szCs w:val="24"/>
          <w:lang w:val="en-GB"/>
        </w:rPr>
        <w:t>a</w:t>
      </w:r>
      <w:r w:rsidRPr="00ED7050">
        <w:rPr>
          <w:szCs w:val="24"/>
          <w:lang w:val="en-GB"/>
        </w:rPr>
        <w:tab/>
      </w:r>
      <m:oMath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  <m:r>
              <w:rPr>
                <w:rFonts w:ascii="Cambria Math" w:hAnsi="Cambria Math"/>
                <w:szCs w:val="24"/>
              </w:rPr>
              <m:t>π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1+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si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)</m:t>
                </m:r>
              </m:e>
            </m:func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4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cos⁡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  <m:r>
              <w:rPr>
                <w:rFonts w:ascii="Cambria Math" w:hAnsi="Cambria Math"/>
                <w:szCs w:val="24"/>
              </w:rPr>
              <m:t>π</m:t>
            </m:r>
          </m:sup>
        </m:sSubSup>
        <m:r>
          <w:rPr>
            <w:rFonts w:ascii="Cambria Math" w:hAnsi="Cambria Math"/>
            <w:szCs w:val="24"/>
            <w:lang w:val="en-GB"/>
          </w:rPr>
          <m:t>=4</m:t>
        </m:r>
        <m:r>
          <w:rPr>
            <w:rFonts w:ascii="Cambria Math" w:hAnsi="Cambria Math"/>
            <w:szCs w:val="24"/>
          </w:rPr>
          <m:t>π</m:t>
        </m:r>
        <m:r>
          <w:rPr>
            <w:rFonts w:ascii="Cambria Math" w:hAnsi="Cambria Math"/>
            <w:szCs w:val="24"/>
            <w:lang w:val="en-GB"/>
          </w:rPr>
          <m:t>+8</m:t>
        </m:r>
      </m:oMath>
    </w:p>
    <w:p w14:paraId="1C4B8BAC" w14:textId="686DC384" w:rsidR="00F22C18" w:rsidRDefault="00F22C18" w:rsidP="004F04EC">
      <w:pPr>
        <w:rPr>
          <w:szCs w:val="24"/>
        </w:rPr>
      </w:pPr>
      <w:r w:rsidRPr="00ED7050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4π+8=4π∙c</m:t>
        </m:r>
      </m:oMath>
    </w:p>
    <w:p w14:paraId="17FCA251" w14:textId="54F40F3A" w:rsidR="00F53242" w:rsidRDefault="00F53242" w:rsidP="004F04EC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c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π+8</m:t>
            </m:r>
          </m:num>
          <m:den>
            <m:r>
              <w:rPr>
                <w:rFonts w:ascii="Cambria Math" w:hAnsi="Cambria Math"/>
                <w:szCs w:val="24"/>
              </w:rPr>
              <m:t>4π</m:t>
            </m:r>
          </m:den>
        </m:f>
        <m:r>
          <w:rPr>
            <w:rFonts w:ascii="Cambria Math" w:hAnsi="Cambria Math"/>
            <w:szCs w:val="24"/>
          </w:rPr>
          <m:t>=1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π</m:t>
            </m:r>
          </m:den>
        </m:f>
      </m:oMath>
    </w:p>
    <w:p w14:paraId="0C99137F" w14:textId="1BD2945B" w:rsidR="009646EB" w:rsidRDefault="009646EB" w:rsidP="009646EB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p-x</m:t>
                </m:r>
              </m:e>
            </m:rad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(p-x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sup>
        </m:sSup>
      </m:oMath>
    </w:p>
    <w:p w14:paraId="1A892EFE" w14:textId="64DD9006" w:rsidR="00D152D3" w:rsidRDefault="00D152D3" w:rsidP="009646EB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Cs w:val="24"/>
          </w:rPr>
          <m:t>=6p</m:t>
        </m:r>
      </m:oMath>
    </w:p>
    <w:p w14:paraId="3FF233BE" w14:textId="3D966CA5" w:rsidR="008E2BBC" w:rsidRDefault="008E2BBC" w:rsidP="009646EB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6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</m:rad>
          </m:e>
        </m:d>
        <m:r>
          <w:rPr>
            <w:rFonts w:ascii="Cambria Math" w:hAnsi="Cambria Math"/>
            <w:szCs w:val="24"/>
          </w:rPr>
          <m:t>=0</m:t>
        </m:r>
      </m:oMath>
    </w:p>
    <w:p w14:paraId="3D3717FC" w14:textId="4635DB95" w:rsidR="004B6E20" w:rsidRDefault="00DF7070" w:rsidP="009646EB">
      <w:pPr>
        <w:rPr>
          <w:szCs w:val="24"/>
        </w:rPr>
      </w:pPr>
      <w:r>
        <w:rPr>
          <w:noProof/>
          <w:szCs w:val="24"/>
          <w:lang w:eastAsia="nl-NL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172FDE3" wp14:editId="6EBB32CC">
                <wp:simplePos x="0" y="0"/>
                <wp:positionH relativeFrom="column">
                  <wp:posOffset>406343</wp:posOffset>
                </wp:positionH>
                <wp:positionV relativeFrom="paragraph">
                  <wp:posOffset>49357</wp:posOffset>
                </wp:positionV>
                <wp:extent cx="410210" cy="100965"/>
                <wp:effectExtent l="5080" t="9525" r="13335" b="13335"/>
                <wp:wrapNone/>
                <wp:docPr id="1855745447" name="Rechte verbindingslijn met pij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10210" cy="1009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5718256" id="_x0000_t32" coordsize="21600,21600" o:spt="32" o:oned="t" path="m,l21600,21600e" filled="f">
                <v:path arrowok="t" fillok="f" o:connecttype="none"/>
                <o:lock v:ext="edit" shapetype="t"/>
              </v:shapetype>
              <v:shape id="Rechte verbindingslijn met pijl 5" o:spid="_x0000_s1026" type="#_x0000_t32" style="position:absolute;margin-left:32pt;margin-top:3.9pt;width:32.3pt;height:7.95pt;flip:y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"/>
            </w:pict>
          </mc:Fallback>
        </mc:AlternateContent>
      </w:r>
      <w:r w:rsidR="004B6E20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=0∨p=81</m:t>
        </m:r>
      </m:oMath>
    </w:p>
    <w:p w14:paraId="3AAA08DE" w14:textId="13CAC444" w:rsidR="00F2253D" w:rsidRPr="00DF7070" w:rsidRDefault="00DF7070" w:rsidP="009646EB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C966D1">
        <w:rPr>
          <w:szCs w:val="24"/>
        </w:rPr>
        <w:t xml:space="preserve">Bijvoorbeeld de </w:t>
      </w:r>
      <w:r w:rsidR="00E25DDF">
        <w:rPr>
          <w:szCs w:val="24"/>
        </w:rPr>
        <w:t xml:space="preserve">functie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p</m:t>
        </m:r>
      </m:oMath>
      <w:r w:rsidR="00E25DDF">
        <w:rPr>
          <w:szCs w:val="24"/>
        </w:rPr>
        <w:t>.</w:t>
      </w:r>
    </w:p>
    <w:p w14:paraId="5E7E3F6D" w14:textId="692C59D9" w:rsidR="004F04EC" w:rsidRDefault="004F04EC" w:rsidP="00736565">
      <w:pPr>
        <w:ind w:left="705" w:hanging="705"/>
        <w:rPr>
          <w:szCs w:val="24"/>
        </w:rPr>
      </w:pPr>
    </w:p>
    <w:p w14:paraId="510A8F8C" w14:textId="1984D2AD" w:rsidR="00E25DDF" w:rsidRPr="00E25DDF" w:rsidRDefault="00E25DDF" w:rsidP="00736565">
      <w:pPr>
        <w:ind w:left="705" w:hanging="705"/>
        <w:rPr>
          <w:b/>
          <w:bCs/>
          <w:szCs w:val="24"/>
        </w:rPr>
      </w:pPr>
      <w:r>
        <w:rPr>
          <w:b/>
          <w:bCs/>
          <w:szCs w:val="24"/>
        </w:rPr>
        <w:t>39</w:t>
      </w:r>
    </w:p>
    <w:p w14:paraId="2AD1D025" w14:textId="77777777" w:rsidR="00251E51" w:rsidRDefault="00460EDC" w:rsidP="00720028">
      <w:pPr>
        <w:rPr>
          <w:szCs w:val="24"/>
        </w:rPr>
      </w:pPr>
      <w:r>
        <w:rPr>
          <w:b/>
          <w:bCs/>
          <w:szCs w:val="24"/>
        </w:rPr>
        <w:t>a</w:t>
      </w:r>
      <w:r w:rsidR="0067405C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y-3)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4</m:t>
        </m:r>
      </m:oMath>
    </w:p>
    <w:p w14:paraId="7B7FA9AB" w14:textId="77777777" w:rsidR="00CB6DFF" w:rsidRDefault="00251E51" w:rsidP="00720028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y-3)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4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462DD94F" w14:textId="69037BE6" w:rsidR="00720028" w:rsidRDefault="00CB6DFF" w:rsidP="00720028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-3=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∨y-3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</m:oMath>
    </w:p>
    <w:p w14:paraId="4C588ECD" w14:textId="36CC8475" w:rsidR="00455A18" w:rsidRDefault="00455A18" w:rsidP="00720028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3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∨y=3+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</m:oMath>
    </w:p>
    <w:p w14:paraId="427D27B5" w14:textId="77777777" w:rsidR="00A956A9" w:rsidRDefault="00455A18" w:rsidP="00720028">
      <w:pPr>
        <w:rPr>
          <w:szCs w:val="24"/>
        </w:rPr>
      </w:pPr>
      <w:r>
        <w:rPr>
          <w:b/>
          <w:bCs/>
          <w:szCs w:val="24"/>
        </w:rPr>
        <w:t>b</w:t>
      </w:r>
      <w:r w:rsidR="00720028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3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3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</m:oMath>
    </w:p>
    <w:p w14:paraId="60CB329A" w14:textId="05099D44" w:rsidR="00930BC5" w:rsidRDefault="00D846E6" w:rsidP="00A11C6D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=9+6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Cs w:val="24"/>
          </w:rPr>
          <m:t>-(9-6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Cs w:val="24"/>
          </w:rPr>
          <m:t>=</m:t>
        </m:r>
      </m:oMath>
    </w:p>
    <w:p w14:paraId="04CFD868" w14:textId="13C69624" w:rsidR="00930BC5" w:rsidRDefault="00CD4812" w:rsidP="00B73D03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=9+6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Cs w:val="24"/>
          </w:rPr>
          <m:t>-9+6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-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Cs w:val="24"/>
          </w:rPr>
          <m:t>12</m:t>
        </m:r>
        <m:rad>
          <m:radPr>
            <m:degHide m:val="1"/>
            <m:ctrlPr>
              <w:rPr>
                <w:rFonts w:ascii="Cambria Math" w:hAnsi="Cambria Math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</m:oMath>
    </w:p>
    <w:p w14:paraId="1C45DA87" w14:textId="4513CE47" w:rsidR="00A956A9" w:rsidRDefault="009F7E21" w:rsidP="009F7E21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torus</m:t>
            </m:r>
          </m:sub>
        </m:sSub>
        <m:r>
          <w:rPr>
            <w:rFonts w:ascii="Cambria Math" w:hAnsi="Cambria Math"/>
            <w:szCs w:val="24"/>
          </w:rPr>
          <m:t>=12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2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rad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12π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π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24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π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7FDED056" w14:textId="1056AD63" w:rsidR="00720028" w:rsidRDefault="00B348A9" w:rsidP="00720028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y-R)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3219A27C" w14:textId="3178B990" w:rsidR="005954B7" w:rsidRDefault="005954B7" w:rsidP="005954B7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y-R)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1C7B3FF9" w14:textId="786AF327" w:rsidR="005954B7" w:rsidRDefault="005954B7" w:rsidP="005954B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-R=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∨y-R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</m:oMath>
    </w:p>
    <w:p w14:paraId="238AA2A1" w14:textId="0E87FF56" w:rsidR="005954B7" w:rsidRPr="00B348A9" w:rsidRDefault="005954B7" w:rsidP="005954B7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=R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∨y=R+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</m:oMath>
    </w:p>
    <w:p w14:paraId="21EB710D" w14:textId="15A311E1" w:rsidR="00720028" w:rsidRDefault="003F2583" w:rsidP="00720028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r</m:t>
            </m:r>
          </m:sub>
          <m:sup>
            <m:r>
              <w:rPr>
                <w:rFonts w:ascii="Cambria Math" w:hAnsi="Cambria Math"/>
                <w:szCs w:val="24"/>
              </w:rPr>
              <m:t>r</m:t>
            </m:r>
          </m:sup>
          <m:e>
            <m:r>
              <w:rPr>
                <w:rFonts w:ascii="Cambria Math" w:hAnsi="Cambria Math"/>
                <w:szCs w:val="24"/>
              </w:rPr>
              <m:t>(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R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R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r</m:t>
            </m:r>
          </m:sub>
          <m:sup>
            <m:r>
              <w:rPr>
                <w:rFonts w:ascii="Cambria Math" w:hAnsi="Cambria Math"/>
                <w:szCs w:val="24"/>
              </w:rPr>
              <m:t>r</m:t>
            </m:r>
          </m:sup>
          <m:e>
            <m:r>
              <w:rPr>
                <w:rFonts w:ascii="Cambria Math" w:hAnsi="Cambria Math"/>
                <w:szCs w:val="24"/>
              </w:rPr>
              <m:t>4R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rad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</m:oMath>
    </w:p>
    <w:p w14:paraId="233A1DD3" w14:textId="028F1690" w:rsidR="008C5301" w:rsidRDefault="008C5301" w:rsidP="00720028">
      <w:pPr>
        <w:rPr>
          <w:szCs w:val="24"/>
        </w:rPr>
      </w:pPr>
      <w:r>
        <w:rPr>
          <w:szCs w:val="24"/>
        </w:rPr>
        <w:tab/>
        <w:t xml:space="preserve">   </w:t>
      </w:r>
      <m:oMath>
        <m:r>
          <w:rPr>
            <w:rFonts w:ascii="Cambria Math" w:hAnsi="Cambria Math"/>
            <w:szCs w:val="24"/>
          </w:rPr>
          <m:t>=4πR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r</m:t>
            </m:r>
          </m:sub>
          <m:sup>
            <m:r>
              <w:rPr>
                <w:rFonts w:ascii="Cambria Math" w:hAnsi="Cambria Math"/>
                <w:szCs w:val="24"/>
              </w:rPr>
              <m:t>r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rad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4πR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2πR∙π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011C6421" w14:textId="697DA5CC" w:rsidR="004F04EC" w:rsidRDefault="000A2025" w:rsidP="00736565">
      <w:pPr>
        <w:ind w:left="705" w:hanging="705"/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9F7EBB">
        <w:rPr>
          <w:szCs w:val="24"/>
        </w:rPr>
        <w:t xml:space="preserve">lengte van de baan van </w:t>
      </w:r>
      <m:oMath>
        <m:r>
          <w:rPr>
            <w:rFonts w:ascii="Cambria Math" w:hAnsi="Cambria Math"/>
            <w:szCs w:val="24"/>
          </w:rPr>
          <m:t>M</m:t>
        </m:r>
      </m:oMath>
      <w:r w:rsidR="009F7EBB">
        <w:rPr>
          <w:szCs w:val="24"/>
        </w:rPr>
        <w:t>(</w:t>
      </w:r>
      <w:r w:rsidR="0053195B">
        <w:rPr>
          <w:szCs w:val="24"/>
        </w:rPr>
        <w:t xml:space="preserve">0, </w:t>
      </w:r>
      <m:oMath>
        <m:r>
          <w:rPr>
            <w:rFonts w:ascii="Cambria Math" w:hAnsi="Cambria Math"/>
            <w:szCs w:val="24"/>
          </w:rPr>
          <m:t>R</m:t>
        </m:r>
      </m:oMath>
      <w:r w:rsidR="0053195B">
        <w:rPr>
          <w:szCs w:val="24"/>
        </w:rPr>
        <w:t>)</w:t>
      </w:r>
      <w:r w:rsidR="00912615"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2π∙R</m:t>
        </m:r>
      </m:oMath>
    </w:p>
    <w:p w14:paraId="1AE5930B" w14:textId="128209E5" w:rsidR="00912615" w:rsidRPr="00406DD8" w:rsidRDefault="00912615" w:rsidP="00736565">
      <w:pPr>
        <w:ind w:left="705" w:hanging="705"/>
        <w:rPr>
          <w:szCs w:val="24"/>
        </w:rPr>
      </w:pPr>
      <w:r w:rsidRPr="00406DD8">
        <w:rPr>
          <w:szCs w:val="24"/>
        </w:rPr>
        <w:tab/>
      </w:r>
      <w:r w:rsidR="00406DD8" w:rsidRPr="00406DD8">
        <w:rPr>
          <w:szCs w:val="24"/>
        </w:rPr>
        <w:t xml:space="preserve">oppervlakte </w:t>
      </w:r>
      <w:r w:rsidR="00406DD8">
        <w:rPr>
          <w:szCs w:val="24"/>
        </w:rPr>
        <w:t xml:space="preserve">van de cirkel met straal </w:t>
      </w:r>
      <m:oMath>
        <m:r>
          <w:rPr>
            <w:rFonts w:ascii="Cambria Math" w:hAnsi="Cambria Math"/>
            <w:szCs w:val="24"/>
          </w:rPr>
          <m:t>r</m:t>
        </m:r>
      </m:oMath>
      <w:r w:rsidR="00406DD8"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π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7E63B013" w14:textId="77777777" w:rsidR="004F04EC" w:rsidRDefault="004F04EC" w:rsidP="00B20D24">
      <w:pPr>
        <w:rPr>
          <w:szCs w:val="24"/>
        </w:rPr>
      </w:pPr>
    </w:p>
    <w:p w14:paraId="0CED08D9" w14:textId="42AB3849" w:rsidR="00C06971" w:rsidRDefault="00C06971" w:rsidP="00B20D24">
      <w:pPr>
        <w:rPr>
          <w:b/>
          <w:bCs/>
          <w:sz w:val="28"/>
          <w:szCs w:val="28"/>
        </w:rPr>
      </w:pPr>
      <w:r w:rsidRPr="00C06971">
        <w:rPr>
          <w:b/>
          <w:bCs/>
          <w:sz w:val="28"/>
          <w:szCs w:val="28"/>
        </w:rPr>
        <w:t>Samenvatting</w:t>
      </w:r>
    </w:p>
    <w:p w14:paraId="00741846" w14:textId="1F9790B1" w:rsidR="00C06971" w:rsidRDefault="00C06971" w:rsidP="00B20D24">
      <w:pPr>
        <w:rPr>
          <w:szCs w:val="24"/>
        </w:rPr>
      </w:pPr>
      <w:r>
        <w:rPr>
          <w:b/>
          <w:bCs/>
          <w:szCs w:val="24"/>
        </w:rPr>
        <w:t>S1</w:t>
      </w:r>
      <w:r w:rsidR="00E777D4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9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9</m:t>
            </m:r>
          </m:sup>
          <m:e>
            <m:r>
              <w:rPr>
                <w:rFonts w:ascii="Cambria Math" w:hAnsi="Cambria Math"/>
                <w:szCs w:val="24"/>
              </w:rPr>
              <m:t>x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9</m:t>
            </m:r>
          </m:sup>
        </m:sSubSup>
        <m:r>
          <w:rPr>
            <w:rFonts w:ascii="Cambria Math" w:hAnsi="Cambria Math"/>
            <w:szCs w:val="24"/>
          </w:rPr>
          <m:t>=40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7D3369E8" w14:textId="77777777" w:rsidR="00A06876" w:rsidRDefault="00A06876" w:rsidP="00B20D24">
      <w:pPr>
        <w:rPr>
          <w:szCs w:val="24"/>
        </w:rPr>
      </w:pPr>
    </w:p>
    <w:p w14:paraId="200539B9" w14:textId="62740049" w:rsidR="00475D90" w:rsidRDefault="002D31FF" w:rsidP="001F1BD2">
      <w:pPr>
        <w:rPr>
          <w:szCs w:val="24"/>
        </w:rPr>
      </w:pPr>
      <w:r>
        <w:rPr>
          <w:b/>
          <w:bCs/>
          <w:szCs w:val="24"/>
        </w:rPr>
        <w:t>S2</w:t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0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9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0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3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-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2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3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  <m:r>
                  <w:rPr>
                    <w:rFonts w:ascii="Cambria Math" w:hAnsi="Cambria Math"/>
                    <w:szCs w:val="24"/>
                  </w:rPr>
                  <m:t>(2x)</m:t>
                </m:r>
              </m:e>
            </m:d>
          </m:e>
          <m:sub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0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9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10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p>
        </m:sSubSup>
        <m:r>
          <w:rPr>
            <w:rFonts w:ascii="Cambria Math" w:hAnsi="Cambria Math"/>
            <w:szCs w:val="24"/>
          </w:rPr>
          <m:t>≈0,98</m:t>
        </m:r>
      </m:oMath>
    </w:p>
    <w:p w14:paraId="6D758A15" w14:textId="77777777" w:rsidR="008469A0" w:rsidRDefault="008469A0" w:rsidP="001F1BD2">
      <w:pPr>
        <w:rPr>
          <w:szCs w:val="24"/>
        </w:rPr>
      </w:pPr>
    </w:p>
    <w:p w14:paraId="7F161D33" w14:textId="715F7031" w:rsidR="008469A0" w:rsidRDefault="00753D33" w:rsidP="001F1BD2">
      <w:pPr>
        <w:rPr>
          <w:b/>
          <w:bCs/>
          <w:szCs w:val="24"/>
        </w:rPr>
      </w:pPr>
      <w:r>
        <w:rPr>
          <w:b/>
          <w:bCs/>
          <w:szCs w:val="24"/>
        </w:rPr>
        <w:t>S3</w:t>
      </w:r>
    </w:p>
    <w:p w14:paraId="7D4E607E" w14:textId="6709C858" w:rsidR="00753D33" w:rsidRDefault="00753D33" w:rsidP="001F1BD2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9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∙81=27</m:t>
        </m:r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9</m:t>
            </m:r>
          </m:e>
        </m:d>
        <m:r>
          <w:rPr>
            <w:rFonts w:ascii="Cambria Math" w:hAnsi="Cambria Math"/>
            <w:szCs w:val="24"/>
          </w:rPr>
          <m:t>=18+3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9</m:t>
            </m:r>
          </m:e>
        </m:rad>
        <m:r>
          <w:rPr>
            <w:rFonts w:ascii="Cambria Math" w:hAnsi="Cambria Math"/>
            <w:szCs w:val="24"/>
          </w:rPr>
          <m:t>=27</m:t>
        </m:r>
      </m:oMath>
    </w:p>
    <w:p w14:paraId="2A134F70" w14:textId="633237EF" w:rsidR="0079543F" w:rsidRDefault="0079543F" w:rsidP="001F1BD2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9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18+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 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9</m:t>
            </m:r>
          </m:sup>
          <m:e>
            <m:r>
              <w:rPr>
                <w:rFonts w:ascii="Cambria Math" w:hAnsi="Cambria Math"/>
                <w:szCs w:val="24"/>
              </w:rPr>
              <m:t>(324+108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  <m:r>
              <w:rPr>
                <w:rFonts w:ascii="Cambria Math" w:hAnsi="Cambria Math"/>
                <w:szCs w:val="24"/>
              </w:rPr>
              <m:t>+9x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</m:oMath>
    </w:p>
    <w:p w14:paraId="169DE6A9" w14:textId="1B622163" w:rsidR="00295235" w:rsidRDefault="00295235" w:rsidP="001F1BD2">
      <w:pPr>
        <w:rPr>
          <w:szCs w:val="24"/>
        </w:rPr>
      </w:pPr>
      <w:r>
        <w:rPr>
          <w:szCs w:val="24"/>
        </w:rPr>
        <w:tab/>
        <w:t xml:space="preserve">   </w:t>
      </w:r>
      <m:oMath>
        <m:r>
          <w:rPr>
            <w:rFonts w:ascii="Cambria Math" w:hAnsi="Cambria Math"/>
            <w:szCs w:val="24"/>
          </w:rPr>
          <m:t>= 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324x+7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Cs w:val="24"/>
                  </w:rPr>
                  <m:t>+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45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9</m:t>
            </m:r>
          </m:sup>
        </m:sSubSup>
        <m:r>
          <w:rPr>
            <w:rFonts w:ascii="Cambria Math" w:hAnsi="Cambria Math"/>
            <w:szCs w:val="24"/>
          </w:rPr>
          <m:t>=391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10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30B221D3" w14:textId="77777777" w:rsidR="00877DC6" w:rsidRDefault="00877DC6" w:rsidP="001F1BD2">
      <w:pPr>
        <w:rPr>
          <w:szCs w:val="24"/>
        </w:rPr>
      </w:pPr>
    </w:p>
    <w:p w14:paraId="71FCACAF" w14:textId="37C91049" w:rsidR="00611ED9" w:rsidRPr="00ED7050" w:rsidRDefault="00877DC6" w:rsidP="001F1BD2">
      <w:pPr>
        <w:rPr>
          <w:szCs w:val="24"/>
          <w:lang w:val="en-GB"/>
        </w:rPr>
      </w:pPr>
      <w:r w:rsidRPr="00ED7050">
        <w:rPr>
          <w:b/>
          <w:bCs/>
          <w:szCs w:val="24"/>
          <w:lang w:val="en-GB"/>
        </w:rPr>
        <w:t>S4</w:t>
      </w:r>
      <w:r w:rsidRPr="00ED7050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I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bSup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r>
          <w:rPr>
            <w:rFonts w:ascii="Cambria Math" w:hAnsi="Cambria Math"/>
            <w:szCs w:val="24"/>
            <w:lang w:val="en-GB"/>
          </w:rPr>
          <m:t>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</m:sup>
        </m:sSup>
        <m:r>
          <w:rPr>
            <w:rFonts w:ascii="Cambria Math" w:hAnsi="Cambria Math"/>
            <w:szCs w:val="24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)</m:t>
        </m:r>
      </m:oMath>
    </w:p>
    <w:p w14:paraId="378289BA" w14:textId="77777777" w:rsidR="00611ED9" w:rsidRPr="00ED7050" w:rsidRDefault="00611ED9">
      <w:pPr>
        <w:rPr>
          <w:szCs w:val="24"/>
          <w:lang w:val="en-GB"/>
        </w:rPr>
      </w:pPr>
      <w:r w:rsidRPr="00ED7050">
        <w:rPr>
          <w:szCs w:val="24"/>
          <w:lang w:val="en-GB"/>
        </w:rPr>
        <w:br w:type="page"/>
      </w:r>
    </w:p>
    <w:p w14:paraId="45CF2B9D" w14:textId="2171A71F" w:rsidR="00877DC6" w:rsidRPr="00ED7050" w:rsidRDefault="003C4ADE" w:rsidP="001F1BD2">
      <w:pPr>
        <w:rPr>
          <w:b/>
          <w:bCs/>
          <w:szCs w:val="24"/>
          <w:lang w:val="en-GB"/>
        </w:rPr>
      </w:pPr>
      <w:r w:rsidRPr="00ED7050">
        <w:rPr>
          <w:b/>
          <w:bCs/>
          <w:szCs w:val="24"/>
          <w:lang w:val="en-GB"/>
        </w:rPr>
        <w:lastRenderedPageBreak/>
        <w:t>S5</w:t>
      </w:r>
    </w:p>
    <w:p w14:paraId="485C4F68" w14:textId="2290F21F" w:rsidR="003C4ADE" w:rsidRPr="00ED7050" w:rsidRDefault="003C4ADE" w:rsidP="001F1BD2">
      <w:pPr>
        <w:rPr>
          <w:szCs w:val="24"/>
          <w:lang w:val="en-GB"/>
        </w:rPr>
      </w:pPr>
      <w:r w:rsidRPr="00ED7050">
        <w:rPr>
          <w:b/>
          <w:bCs/>
          <w:szCs w:val="24"/>
          <w:lang w:val="en-GB"/>
        </w:rPr>
        <w:t>a</w:t>
      </w:r>
      <w:r w:rsidRPr="00ED7050"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  <w:lang w:val="en-GB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2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6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8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n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2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6</m:t>
            </m:r>
          </m:sup>
        </m:sSubSup>
        <m:r>
          <w:rPr>
            <w:rFonts w:ascii="Cambria Math" w:hAnsi="Cambria Math"/>
            <w:szCs w:val="24"/>
            <w:lang w:val="en-GB"/>
          </w:rPr>
          <m:t>=8</m:t>
        </m:r>
        <m:r>
          <m:rPr>
            <m:sty m:val="p"/>
          </m:rPr>
          <w:rPr>
            <w:rFonts w:ascii="Cambria Math" w:hAnsi="Cambria Math"/>
            <w:szCs w:val="24"/>
            <w:lang w:val="en-GB"/>
          </w:rPr>
          <m:t>ln</m:t>
        </m:r>
        <m:r>
          <w:rPr>
            <w:rFonts w:ascii="Cambria Math" w:hAnsi="Cambria Math"/>
            <w:szCs w:val="24"/>
            <w:lang w:val="en-GB"/>
          </w:rPr>
          <m:t>(3)</m:t>
        </m:r>
      </m:oMath>
    </w:p>
    <w:p w14:paraId="388AF7FF" w14:textId="71F7973A" w:rsidR="0083647C" w:rsidRPr="00ED7050" w:rsidRDefault="0083647C" w:rsidP="001F1BD2">
      <w:pPr>
        <w:rPr>
          <w:szCs w:val="24"/>
          <w:lang w:val="en-GB"/>
        </w:rPr>
      </w:pPr>
      <w:r w:rsidRPr="00ED7050">
        <w:rPr>
          <w:b/>
          <w:bCs/>
          <w:szCs w:val="24"/>
          <w:lang w:val="en-GB"/>
        </w:rPr>
        <w:t>b</w:t>
      </w:r>
      <w:r w:rsidRPr="00ED7050"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  <w:lang w:val="en-GB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8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n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  <w:lang w:val="en-GB"/>
          </w:rPr>
          <m:t>=8</m:t>
        </m:r>
        <m:r>
          <m:rPr>
            <m:sty m:val="p"/>
          </m:rPr>
          <w:rPr>
            <w:rFonts w:ascii="Cambria Math" w:hAnsi="Cambria Math"/>
            <w:szCs w:val="24"/>
            <w:lang w:val="en-GB"/>
          </w:rPr>
          <m:t>ln</m:t>
        </m:r>
        <m:r>
          <w:rPr>
            <w:rFonts w:ascii="Cambria Math" w:hAnsi="Cambria Math"/>
            <w:szCs w:val="24"/>
            <w:lang w:val="en-GB"/>
          </w:rPr>
          <m:t>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</w:rPr>
          <m:t>p</m:t>
        </m:r>
        <m:r>
          <w:rPr>
            <w:rFonts w:ascii="Cambria Math" w:hAnsi="Cambria Math"/>
            <w:szCs w:val="24"/>
            <w:lang w:val="en-GB"/>
          </w:rPr>
          <m:t>)</m:t>
        </m:r>
      </m:oMath>
      <w:r w:rsidR="0064146F" w:rsidRPr="00ED7050">
        <w:rPr>
          <w:szCs w:val="24"/>
          <w:lang w:val="en-GB"/>
        </w:rPr>
        <w:tab/>
      </w:r>
      <w:r w:rsidR="0064146F" w:rsidRPr="00ED7050">
        <w:rPr>
          <w:b/>
          <w:bCs/>
          <w:szCs w:val="24"/>
          <w:lang w:val="en-GB"/>
        </w:rPr>
        <w:t>c</w:t>
      </w:r>
      <w:r w:rsidR="0064146F" w:rsidRPr="00ED7050"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G</m:t>
            </m:r>
          </m:sub>
        </m:sSub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6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</m:den>
            </m:f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64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  <w:lang w:val="en-GB"/>
          </w:rPr>
          <m:t>=</m:t>
        </m:r>
      </m:oMath>
    </w:p>
    <w:p w14:paraId="62DFBAD9" w14:textId="219F247E" w:rsidR="00CF60FD" w:rsidRDefault="00CF60FD" w:rsidP="001F1BD2">
      <w:pPr>
        <w:rPr>
          <w:szCs w:val="24"/>
        </w:rPr>
      </w:pPr>
      <w:r w:rsidRPr="00ED7050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8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</m:d>
          </m:e>
        </m:func>
        <m:r>
          <w:rPr>
            <w:rFonts w:ascii="Cambria Math" w:hAnsi="Cambria Math"/>
            <w:szCs w:val="24"/>
          </w:rPr>
          <m:t>=24</m:t>
        </m:r>
      </m:oMath>
      <w:r w:rsidR="00651272">
        <w:rPr>
          <w:szCs w:val="24"/>
        </w:rPr>
        <w:tab/>
      </w:r>
      <w:r w:rsidR="00651272">
        <w:rPr>
          <w:szCs w:val="24"/>
        </w:rPr>
        <w:tab/>
      </w:r>
      <w:r w:rsidR="00651272">
        <w:rPr>
          <w:szCs w:val="24"/>
        </w:rPr>
        <w:tab/>
      </w:r>
      <w:r w:rsidR="00651272">
        <w:rPr>
          <w:szCs w:val="24"/>
        </w:rPr>
        <w:tab/>
      </w:r>
      <w:r w:rsidR="00651272">
        <w:rPr>
          <w:szCs w:val="24"/>
        </w:rPr>
        <w:tab/>
        <w:t xml:space="preserve">     </w:t>
      </w:r>
      <m:oMath>
        <m:r>
          <w:rPr>
            <w:rFonts w:ascii="Cambria Math" w:hAnsi="Cambria Math"/>
            <w:szCs w:val="24"/>
          </w:rPr>
          <m:t>=π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2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64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p</m:t>
                </m:r>
              </m:den>
            </m:f>
          </m:e>
        </m:d>
        <m:r>
          <w:rPr>
            <w:rFonts w:ascii="Cambria Math" w:hAnsi="Cambria Math"/>
            <w:szCs w:val="24"/>
          </w:rPr>
          <m:t>=24π</m:t>
        </m:r>
      </m:oMath>
    </w:p>
    <w:p w14:paraId="70647681" w14:textId="7B6D96CE" w:rsidR="00DF6A3A" w:rsidRDefault="00DF6A3A" w:rsidP="001F1BD2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</m:d>
          </m:e>
        </m:func>
        <m:r>
          <w:rPr>
            <w:rFonts w:ascii="Cambria Math" w:hAnsi="Cambria Math"/>
            <w:szCs w:val="24"/>
          </w:rPr>
          <m:t>=3</m:t>
        </m:r>
      </m:oMath>
      <w:r w:rsidR="00B45734">
        <w:rPr>
          <w:szCs w:val="24"/>
        </w:rPr>
        <w:tab/>
      </w:r>
      <w:r w:rsidR="00B45734">
        <w:rPr>
          <w:szCs w:val="24"/>
        </w:rPr>
        <w:tab/>
      </w:r>
      <w:r w:rsidR="00B45734">
        <w:rPr>
          <w:szCs w:val="24"/>
        </w:rPr>
        <w:tab/>
      </w:r>
      <w:r w:rsidR="00B45734">
        <w:rPr>
          <w:szCs w:val="24"/>
        </w:rPr>
        <w:tab/>
      </w:r>
      <w:r w:rsidR="00B45734">
        <w:rPr>
          <w:szCs w:val="24"/>
        </w:rPr>
        <w:tab/>
      </w:r>
      <w:r w:rsidR="00B45734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64</m:t>
            </m:r>
          </m:num>
          <m:den>
            <m:r>
              <w:rPr>
                <w:rFonts w:ascii="Cambria Math" w:hAnsi="Cambria Math"/>
                <w:szCs w:val="24"/>
              </w:rPr>
              <m:t>p</m:t>
            </m:r>
          </m:den>
        </m:f>
        <m:r>
          <w:rPr>
            <w:rFonts w:ascii="Cambria Math" w:hAnsi="Cambria Math"/>
            <w:szCs w:val="24"/>
          </w:rPr>
          <m:t>=8</m:t>
        </m:r>
      </m:oMath>
    </w:p>
    <w:p w14:paraId="4DDEBFEF" w14:textId="7FCA1030" w:rsidR="00DF6A3A" w:rsidRDefault="00DF6A3A" w:rsidP="001F1BD2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p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</m:oMath>
      <w:r w:rsidR="00FE3ECD">
        <w:rPr>
          <w:szCs w:val="24"/>
        </w:rPr>
        <w:tab/>
      </w:r>
      <w:r w:rsidR="00FE3ECD">
        <w:rPr>
          <w:szCs w:val="24"/>
        </w:rPr>
        <w:tab/>
      </w:r>
      <w:r w:rsidR="00FE3ECD">
        <w:rPr>
          <w:szCs w:val="24"/>
        </w:rPr>
        <w:tab/>
      </w:r>
      <w:r w:rsidR="00FE3ECD">
        <w:rPr>
          <w:szCs w:val="24"/>
        </w:rPr>
        <w:tab/>
      </w:r>
      <w:r w:rsidR="00FE3ECD">
        <w:rPr>
          <w:szCs w:val="24"/>
        </w:rPr>
        <w:tab/>
      </w:r>
      <w:r w:rsidR="00FE3ECD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=8</m:t>
        </m:r>
      </m:oMath>
    </w:p>
    <w:p w14:paraId="5B8E887F" w14:textId="471052B9" w:rsidR="00DF6A3A" w:rsidRDefault="00DF6A3A" w:rsidP="001F1BD2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=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</m:oMath>
    </w:p>
    <w:p w14:paraId="2F481351" w14:textId="4749A764" w:rsidR="008F4811" w:rsidRDefault="008F4811" w:rsidP="0082491C">
      <w:pPr>
        <w:rPr>
          <w:szCs w:val="24"/>
        </w:rPr>
      </w:pPr>
    </w:p>
    <w:p w14:paraId="2796C192" w14:textId="419F958C" w:rsidR="008F4811" w:rsidRPr="008F4811" w:rsidRDefault="008F4811" w:rsidP="0082491C">
      <w:pPr>
        <w:rPr>
          <w:b/>
          <w:bCs/>
          <w:szCs w:val="24"/>
        </w:rPr>
      </w:pPr>
      <w:r w:rsidRPr="008F4811">
        <w:rPr>
          <w:b/>
          <w:bCs/>
          <w:sz w:val="28"/>
          <w:szCs w:val="28"/>
        </w:rPr>
        <w:t>Test jezelf</w:t>
      </w:r>
    </w:p>
    <w:p w14:paraId="595FD745" w14:textId="5C19FED0" w:rsidR="00033F06" w:rsidRDefault="008F4811" w:rsidP="008F4811">
      <w:pPr>
        <w:rPr>
          <w:szCs w:val="24"/>
        </w:rPr>
      </w:pPr>
      <w:r>
        <w:rPr>
          <w:b/>
          <w:bCs/>
          <w:szCs w:val="24"/>
        </w:rPr>
        <w:t>T1</w:t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geel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π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p>
          <m:e>
            <m:r>
              <w:rPr>
                <w:rFonts w:ascii="Cambria Math" w:hAnsi="Cambria Math"/>
                <w:szCs w:val="24"/>
              </w:rPr>
              <m:t>(1+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-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+</m:t>
                </m:r>
                <m:func>
                  <m:funcPr>
                    <m:ctrlPr>
                      <w:rPr>
                        <w:rFonts w:ascii="Cambria Math" w:hAnsi="Cambria Math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4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  <m:r>
                  <w:rPr>
                    <w:rFonts w:ascii="Cambria Math" w:hAnsi="Cambria Math"/>
                    <w:szCs w:val="24"/>
                  </w:rPr>
                  <m:t>(x)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-π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p>
        </m:sSubSup>
        <m:r>
          <w:rPr>
            <w:rFonts w:ascii="Cambria Math" w:hAnsi="Cambria Math"/>
            <w:szCs w:val="24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+2</m:t>
        </m:r>
      </m:oMath>
    </w:p>
    <w:p w14:paraId="508999F9" w14:textId="2E64A6F3" w:rsidR="00CE24C4" w:rsidRDefault="00CE24C4" w:rsidP="008F4811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groen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b>
          <m:sup>
            <m:r>
              <w:rPr>
                <w:rFonts w:ascii="Cambria Math" w:hAnsi="Cambria Math"/>
                <w:szCs w:val="24"/>
              </w:rPr>
              <m:t>π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-(1+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-x-</m:t>
                </m:r>
                <m:func>
                  <m:funcPr>
                    <m:ctrlPr>
                      <w:rPr>
                        <w:rFonts w:ascii="Cambria Math" w:hAnsi="Cambria Math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d>
                  </m:e>
                </m:func>
              </m:e>
            </m:d>
          </m:e>
          <m:sub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b>
          <m:sup>
            <m:r>
              <w:rPr>
                <w:rFonts w:ascii="Cambria Math" w:hAnsi="Cambria Math"/>
                <w:szCs w:val="24"/>
              </w:rPr>
              <m:t>π</m:t>
            </m:r>
          </m:sup>
        </m:sSubSup>
        <m:r>
          <w:rPr>
            <w:rFonts w:ascii="Cambria Math" w:hAnsi="Cambria Math"/>
            <w:szCs w:val="24"/>
          </w:rPr>
          <m:t>=2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36BB3422" w14:textId="77777777" w:rsidR="00FE0711" w:rsidRDefault="00FE0711" w:rsidP="00ED7050">
      <w:pPr>
        <w:rPr>
          <w:szCs w:val="24"/>
        </w:rPr>
      </w:pPr>
    </w:p>
    <w:p w14:paraId="161879A3" w14:textId="68073F68" w:rsidR="00FE0711" w:rsidRDefault="00FE0711" w:rsidP="00ED7050">
      <w:pPr>
        <w:rPr>
          <w:szCs w:val="24"/>
        </w:rPr>
      </w:pPr>
      <w:r>
        <w:rPr>
          <w:b/>
          <w:bCs/>
          <w:szCs w:val="24"/>
        </w:rPr>
        <w:t>T2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4=0</m:t>
        </m:r>
      </m:oMath>
    </w:p>
    <w:p w14:paraId="1BCB97E2" w14:textId="61191241" w:rsidR="00F90AA2" w:rsidRDefault="00F90AA2" w:rsidP="00736565">
      <w:pPr>
        <w:ind w:left="705" w:hanging="705"/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-2∨x=2</m:t>
        </m:r>
      </m:oMath>
    </w:p>
    <w:p w14:paraId="1DB65C66" w14:textId="721B81FF" w:rsidR="00F90AA2" w:rsidRDefault="00F90AA2" w:rsidP="00736565">
      <w:pPr>
        <w:ind w:left="705" w:hanging="705"/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2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4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2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Cs w:val="24"/>
              </w:rPr>
              <m:t>-8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16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2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16x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-2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</m:sSubSup>
        <m:r>
          <w:rPr>
            <w:rFonts w:ascii="Cambria Math" w:hAnsi="Cambria Math"/>
            <w:szCs w:val="24"/>
          </w:rPr>
          <m:t>=3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15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483D4ABD" w14:textId="14D1D7D6" w:rsidR="001958DA" w:rsidRDefault="001958DA" w:rsidP="00ED7050">
      <w:pPr>
        <w:rPr>
          <w:szCs w:val="24"/>
        </w:rPr>
      </w:pPr>
    </w:p>
    <w:p w14:paraId="41390EE0" w14:textId="1FF38757" w:rsidR="001958DA" w:rsidRDefault="001958DA" w:rsidP="00ED7050">
      <w:pPr>
        <w:rPr>
          <w:szCs w:val="24"/>
        </w:rPr>
      </w:pPr>
      <w:r>
        <w:rPr>
          <w:b/>
          <w:bCs/>
          <w:szCs w:val="24"/>
        </w:rPr>
        <w:t>T3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x</m:t>
            </m:r>
          </m:sup>
        </m:sSup>
        <m:r>
          <w:rPr>
            <w:rFonts w:ascii="Cambria Math" w:hAnsi="Cambria Math"/>
            <w:szCs w:val="24"/>
          </w:rPr>
          <m:t>=6</m:t>
        </m:r>
      </m:oMath>
      <w:r w:rsidR="008B7EFA">
        <w:rPr>
          <w:szCs w:val="24"/>
        </w:rPr>
        <w:tab/>
      </w:r>
      <w:r w:rsidR="008B7EFA">
        <w:rPr>
          <w:szCs w:val="24"/>
        </w:rPr>
        <w:tab/>
      </w:r>
      <w:r w:rsidR="008B7EF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-4=0</m:t>
        </m:r>
      </m:oMath>
      <w:r w:rsidR="002537B5">
        <w:rPr>
          <w:szCs w:val="24"/>
        </w:rPr>
        <w:tab/>
      </w:r>
      <w:r w:rsidR="002537B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3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-4</m:t>
            </m:r>
          </m:e>
        </m:rad>
        <m:r>
          <w:rPr>
            <w:rFonts w:ascii="Cambria Math" w:hAnsi="Cambria Math"/>
            <w:szCs w:val="24"/>
          </w:rPr>
          <m:t>=6</m:t>
        </m:r>
      </m:oMath>
    </w:p>
    <w:p w14:paraId="3327F0F1" w14:textId="5B2638A0" w:rsidR="008B7EFA" w:rsidRDefault="008B7EFA" w:rsidP="00736565">
      <w:pPr>
        <w:ind w:left="705" w:hanging="705"/>
        <w:rPr>
          <w:szCs w:val="24"/>
        </w:rPr>
      </w:pPr>
      <w:r w:rsidRPr="008B7EF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r>
          <m:rPr>
            <m:sty m:val="p"/>
          </m:rPr>
          <w:rPr>
            <w:rFonts w:ascii="Cambria Math" w:hAnsi="Cambria Math"/>
            <w:szCs w:val="24"/>
          </w:rPr>
          <m:t>ln</m:t>
        </m:r>
        <m:r>
          <w:rPr>
            <w:rFonts w:ascii="Cambria Math" w:hAnsi="Cambria Math"/>
            <w:szCs w:val="24"/>
          </w:rPr>
          <m:t>(6)</m:t>
        </m:r>
      </m:oMath>
      <w:r w:rsidR="002537B5">
        <w:rPr>
          <w:szCs w:val="24"/>
        </w:rPr>
        <w:tab/>
      </w:r>
      <w:r w:rsidR="002537B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4</m:t>
        </m:r>
      </m:oMath>
      <w:r w:rsidR="002537B5">
        <w:rPr>
          <w:szCs w:val="24"/>
        </w:rPr>
        <w:tab/>
      </w:r>
      <w:r w:rsidR="002537B5">
        <w:rPr>
          <w:szCs w:val="24"/>
        </w:rPr>
        <w:tab/>
      </w:r>
      <w:r w:rsidR="002537B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-4=4</m:t>
        </m:r>
      </m:oMath>
    </w:p>
    <w:p w14:paraId="259D4C09" w14:textId="2311AC61" w:rsidR="007719B9" w:rsidRDefault="007719B9" w:rsidP="00736565">
      <w:pPr>
        <w:ind w:left="705" w:hanging="705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8</m:t>
        </m:r>
      </m:oMath>
    </w:p>
    <w:p w14:paraId="2D0EAF25" w14:textId="530A34E1" w:rsidR="007719B9" w:rsidRDefault="007719B9" w:rsidP="00736565">
      <w:pPr>
        <w:ind w:left="705" w:hanging="705"/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O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  <m:r>
              <w:rPr>
                <w:rFonts w:ascii="Cambria Math" w:hAnsi="Cambria Math"/>
                <w:szCs w:val="24"/>
              </w:rPr>
              <m:t>(6)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x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+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-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6</m:t>
                    </m:r>
                  </m:e>
                </m:d>
              </m:e>
            </m:func>
          </m:e>
        </m:d>
        <m:r>
          <w:rPr>
            <w:rFonts w:ascii="Cambria Math" w:hAnsi="Cambria Math"/>
            <w:szCs w:val="24"/>
          </w:rPr>
          <m:t>∙6+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4</m:t>
            </m:r>
          </m:sub>
          <m:sup>
            <m:r>
              <w:rPr>
                <w:rFonts w:ascii="Cambria Math" w:hAnsi="Cambria Math"/>
                <w:szCs w:val="24"/>
              </w:rPr>
              <m:t>8</m:t>
            </m:r>
          </m:sup>
          <m:e>
            <m:r>
              <w:rPr>
                <w:rFonts w:ascii="Cambria Math" w:hAnsi="Cambria Math"/>
                <w:szCs w:val="24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-4</m:t>
                </m:r>
              </m:e>
            </m:rad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</m:oMath>
    </w:p>
    <w:p w14:paraId="70A62D80" w14:textId="1372CE7C" w:rsidR="007647BB" w:rsidRDefault="007647BB" w:rsidP="00736565">
      <w:pPr>
        <w:ind w:left="705" w:hanging="705"/>
        <w:rPr>
          <w:szCs w:val="24"/>
        </w:rPr>
      </w:pPr>
      <w:r>
        <w:rPr>
          <w:szCs w:val="24"/>
        </w:rPr>
        <w:tab/>
        <w:t xml:space="preserve">    </w:t>
      </w:r>
      <m:oMath>
        <m:r>
          <w:rPr>
            <w:rFonts w:ascii="Cambria Math" w:hAnsi="Cambria Math"/>
            <w:szCs w:val="24"/>
          </w:rPr>
          <m:t>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  <m:r>
              <w:rPr>
                <w:rFonts w:ascii="Cambria Math" w:hAnsi="Cambria Math"/>
                <w:szCs w:val="24"/>
              </w:rPr>
              <m:t>(6)</m:t>
            </m:r>
          </m:sup>
        </m:sSubSup>
        <m:r>
          <w:rPr>
            <w:rFonts w:ascii="Cambria Math" w:hAnsi="Cambria Math"/>
            <w:szCs w:val="24"/>
          </w:rPr>
          <m:t>+24-6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6</m:t>
                </m:r>
              </m:e>
            </m:d>
          </m:e>
        </m:func>
        <m:r>
          <w:rPr>
            <w:rFonts w:ascii="Cambria Math" w:hAnsi="Cambria Math"/>
            <w:szCs w:val="24"/>
          </w:rPr>
          <m:t>+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</w:rPr>
                      <m:t>∙3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4</m:t>
            </m:r>
          </m:sub>
          <m:sup>
            <m:r>
              <w:rPr>
                <w:rFonts w:ascii="Cambria Math" w:hAnsi="Cambria Math"/>
                <w:szCs w:val="24"/>
              </w:rPr>
              <m:t>8</m:t>
            </m:r>
          </m:sup>
        </m:sSubSup>
        <m:r>
          <w:rPr>
            <w:rFonts w:ascii="Cambria Math" w:hAnsi="Cambria Math"/>
            <w:szCs w:val="24"/>
          </w:rPr>
          <m:t>=30-6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6</m:t>
                </m:r>
              </m:e>
            </m:d>
          </m:e>
        </m:func>
        <m:r>
          <w:rPr>
            <w:rFonts w:ascii="Cambria Math" w:hAnsi="Cambria Math"/>
            <w:szCs w:val="24"/>
          </w:rPr>
          <m:t>+16=46-6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6</m:t>
                </m:r>
              </m:e>
            </m:d>
          </m:e>
        </m:func>
      </m:oMath>
    </w:p>
    <w:p w14:paraId="4DCC30FA" w14:textId="357EBDF9" w:rsidR="00D77758" w:rsidRDefault="00D77758" w:rsidP="00ED7050">
      <w:pPr>
        <w:rPr>
          <w:szCs w:val="24"/>
        </w:rPr>
      </w:pPr>
    </w:p>
    <w:p w14:paraId="189BEA3E" w14:textId="2B0E0301" w:rsidR="00D77758" w:rsidRDefault="008A4A71" w:rsidP="00ED7050">
      <w:pPr>
        <w:rPr>
          <w:b/>
          <w:bCs/>
          <w:szCs w:val="24"/>
        </w:rPr>
      </w:pPr>
      <w:r>
        <w:rPr>
          <w:b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5396030C" wp14:editId="50ED512A">
                <wp:simplePos x="0" y="0"/>
                <wp:positionH relativeFrom="column">
                  <wp:posOffset>3644520</wp:posOffset>
                </wp:positionH>
                <wp:positionV relativeFrom="paragraph">
                  <wp:posOffset>172609</wp:posOffset>
                </wp:positionV>
                <wp:extent cx="2296160" cy="1377315"/>
                <wp:effectExtent l="0" t="0" r="0" b="0"/>
                <wp:wrapNone/>
                <wp:docPr id="645568677" name="Groe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6160" cy="1377315"/>
                          <a:chOff x="0" y="0"/>
                          <a:chExt cx="2296160" cy="1377315"/>
                        </a:xfrm>
                      </wpg:grpSpPr>
                      <pic:pic xmlns:pic="http://schemas.openxmlformats.org/drawingml/2006/picture">
                        <pic:nvPicPr>
                          <pic:cNvPr id="45427300" name="Afbeelding 1"/>
                          <pic:cNvPicPr>
                            <a:picLocks noChangeAspect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6160" cy="13773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731703789" name="Vrije vorm: vorm 4"/>
                        <wps:cNvSpPr/>
                        <wps:spPr>
                          <a:xfrm>
                            <a:off x="169683" y="257666"/>
                            <a:ext cx="1612941" cy="638581"/>
                          </a:xfrm>
                          <a:custGeom>
                            <a:avLst/>
                            <a:gdLst>
                              <a:gd name="connsiteX0" fmla="*/ 0 w 1612941"/>
                              <a:gd name="connsiteY0" fmla="*/ 0 h 638581"/>
                              <a:gd name="connsiteX1" fmla="*/ 2998 w 1612941"/>
                              <a:gd name="connsiteY1" fmla="*/ 638581 h 638581"/>
                              <a:gd name="connsiteX2" fmla="*/ 1612941 w 1612941"/>
                              <a:gd name="connsiteY2" fmla="*/ 635583 h 638581"/>
                              <a:gd name="connsiteX3" fmla="*/ 1609943 w 1612941"/>
                              <a:gd name="connsiteY3" fmla="*/ 323787 h 638581"/>
                              <a:gd name="connsiteX4" fmla="*/ 1463040 w 1612941"/>
                              <a:gd name="connsiteY4" fmla="*/ 311795 h 638581"/>
                              <a:gd name="connsiteX5" fmla="*/ 1301146 w 1612941"/>
                              <a:gd name="connsiteY5" fmla="*/ 293807 h 638581"/>
                              <a:gd name="connsiteX6" fmla="*/ 1151244 w 1612941"/>
                              <a:gd name="connsiteY6" fmla="*/ 263827 h 638581"/>
                              <a:gd name="connsiteX7" fmla="*/ 839449 w 1612941"/>
                              <a:gd name="connsiteY7" fmla="*/ 221854 h 638581"/>
                              <a:gd name="connsiteX8" fmla="*/ 662565 w 1612941"/>
                              <a:gd name="connsiteY8" fmla="*/ 188876 h 638581"/>
                              <a:gd name="connsiteX9" fmla="*/ 470691 w 1612941"/>
                              <a:gd name="connsiteY9" fmla="*/ 140907 h 638581"/>
                              <a:gd name="connsiteX10" fmla="*/ 221854 w 1612941"/>
                              <a:gd name="connsiteY10" fmla="*/ 77949 h 638581"/>
                              <a:gd name="connsiteX11" fmla="*/ 80946 w 1612941"/>
                              <a:gd name="connsiteY11" fmla="*/ 26982 h 638581"/>
                              <a:gd name="connsiteX12" fmla="*/ 0 w 1612941"/>
                              <a:gd name="connsiteY12" fmla="*/ 0 h 6385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</a:cxnLst>
                            <a:rect l="l" t="t" r="r" b="b"/>
                            <a:pathLst>
                              <a:path w="1612941" h="638581">
                                <a:moveTo>
                                  <a:pt x="0" y="0"/>
                                </a:moveTo>
                                <a:cubicBezTo>
                                  <a:pt x="999" y="212860"/>
                                  <a:pt x="1999" y="425721"/>
                                  <a:pt x="2998" y="638581"/>
                                </a:cubicBezTo>
                                <a:lnTo>
                                  <a:pt x="1612941" y="635583"/>
                                </a:lnTo>
                                <a:cubicBezTo>
                                  <a:pt x="1611942" y="531651"/>
                                  <a:pt x="1610942" y="427719"/>
                                  <a:pt x="1609943" y="323787"/>
                                </a:cubicBezTo>
                                <a:lnTo>
                                  <a:pt x="1463040" y="311795"/>
                                </a:lnTo>
                                <a:lnTo>
                                  <a:pt x="1301146" y="293807"/>
                                </a:lnTo>
                                <a:lnTo>
                                  <a:pt x="1151244" y="263827"/>
                                </a:lnTo>
                                <a:lnTo>
                                  <a:pt x="839449" y="221854"/>
                                </a:lnTo>
                                <a:lnTo>
                                  <a:pt x="662565" y="188876"/>
                                </a:lnTo>
                                <a:lnTo>
                                  <a:pt x="470691" y="140907"/>
                                </a:lnTo>
                                <a:lnTo>
                                  <a:pt x="221854" y="77949"/>
                                </a:lnTo>
                                <a:lnTo>
                                  <a:pt x="80946" y="26982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9073417" name="Rechte verbindingslijn 2"/>
                        <wps:cNvCnPr/>
                        <wps:spPr>
                          <a:xfrm>
                            <a:off x="1784809" y="69130"/>
                            <a:ext cx="0" cy="1153391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4413807" name="Rechte verbindingslijn 3"/>
                        <wps:cNvCnPr/>
                        <wps:spPr>
                          <a:xfrm>
                            <a:off x="166541" y="895546"/>
                            <a:ext cx="2047009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4666352" name="Tekstvak 5"/>
                        <wps:cNvSpPr txBox="1"/>
                        <wps:spPr>
                          <a:xfrm>
                            <a:off x="499621" y="512189"/>
                            <a:ext cx="293807" cy="260829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E670A49" w14:textId="4EBEABB0" w:rsidR="00987ADD" w:rsidRPr="00987ADD" w:rsidRDefault="00987ADD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396030C" id="_x0000_s1036" style="position:absolute;margin-left:286.95pt;margin-top:13.6pt;width:180.8pt;height:108.45pt;z-index:251744256" coordsize="22961,137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">
                <v:shape id="Afbeelding 1" o:spid="_x0000_s1037" type="#_x0000_t75" style="position:absolute;width:22961;height:137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">
                  <v:imagedata r:id="rId59" o:title=""/>
                </v:shape>
                <v:shape id="Vrije vorm: vorm 4" o:spid="_x0000_s1038" style="position:absolute;left:1696;top:2576;width:16130;height:6386;visibility:visible;mso-wrap-style:square;v-text-anchor:middle" coordsize="1612941,638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" path="m,c999,212860,1999,425721,2998,638581r1609943,-2998c1611942,531651,1610942,427719,1609943,323787l1463040,311795,1301146,293807,1151244,263827,839449,221854,662565,188876,470691,140907,221854,77949,80946,26982,,xe" fillcolor="#d8d8d8 [2732]" stroked="f" strokeweight="1pt">
                  <v:stroke joinstyle="miter"/>
                  <v:path arrowok="t" o:connecttype="custom" o:connectlocs="0,0;2998,638581;1612941,635583;1609943,323787;1463040,311795;1301146,293807;1151244,263827;839449,221854;662565,188876;470691,140907;221854,77949;80946,26982;0,0" o:connectangles="0,0,0,0,0,0,0,0,0,0,0,0,0"/>
                </v:shape>
                <v:line id="Rechte verbindingslijn 2" o:spid="_x0000_s1039" style="position:absolute;visibility:visible;mso-wrap-style:square" from="17848,691" to="17848,12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" strokecolor="black [3213]" strokeweight="1.5pt">
                  <v:stroke joinstyle="miter"/>
                </v:line>
                <v:line id="Rechte verbindingslijn 3" o:spid="_x0000_s1040" style="position:absolute;visibility:visible;mso-wrap-style:square" from="1665,8955" to="22135,8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" strokecolor="black [3213]" strokeweight="1.5pt">
                  <v:stroke joinstyle="miter"/>
                </v:line>
                <v:shape id="Tekstvak 5" o:spid="_x0000_s1041" type="#_x0000_t202" style="position:absolute;left:4996;top:5121;width:2938;height:2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" fillcolor="#d8d8d8 [2732]" stroked="f" strokeweight=".5pt">
                  <v:textbox>
                    <w:txbxContent>
                      <w:p w14:paraId="2E670A49" w14:textId="4EBEABB0" w:rsidR="00987ADD" w:rsidRPr="00987ADD" w:rsidRDefault="00987ADD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77758">
        <w:rPr>
          <w:b/>
          <w:bCs/>
          <w:szCs w:val="24"/>
        </w:rPr>
        <w:t>T4</w:t>
      </w:r>
    </w:p>
    <w:p w14:paraId="2CEC1D59" w14:textId="5A5C41DD" w:rsidR="00D77758" w:rsidRDefault="00D77758" w:rsidP="00ED7050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</w:p>
    <w:p w14:paraId="14939BDA" w14:textId="5815B7EC" w:rsidR="00AC7A72" w:rsidRDefault="00E42EF6" w:rsidP="00736565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1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y+2</m:t>
            </m:r>
          </m:den>
        </m:f>
      </m:oMath>
    </w:p>
    <w:p w14:paraId="0081C713" w14:textId="4AD7B589" w:rsidR="00A16747" w:rsidRDefault="00A16747" w:rsidP="00736565">
      <w:pPr>
        <w:ind w:left="705" w:hanging="705"/>
        <w:rPr>
          <w:szCs w:val="24"/>
        </w:rPr>
      </w:pPr>
      <w:r w:rsidRPr="00A16747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y+2</m:t>
            </m:r>
          </m:den>
        </m:f>
        <m:r>
          <w:rPr>
            <w:rFonts w:ascii="Cambria Math" w:hAnsi="Cambria Math"/>
            <w:szCs w:val="24"/>
          </w:rPr>
          <m:t>=x-1</m:t>
        </m:r>
      </m:oMath>
    </w:p>
    <w:p w14:paraId="7B0A1C6F" w14:textId="4780404B" w:rsidR="00191A09" w:rsidRPr="00A16747" w:rsidRDefault="00191A09" w:rsidP="00736565">
      <w:pPr>
        <w:ind w:left="705" w:hanging="705"/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y+2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x-1</m:t>
            </m:r>
          </m:den>
        </m:f>
      </m:oMath>
      <w:r w:rsidR="00CC02AB">
        <w:rPr>
          <w:szCs w:val="24"/>
        </w:rPr>
        <w:t xml:space="preserve"> en dus </w:t>
      </w:r>
      <m:oMath>
        <m:r>
          <w:rPr>
            <w:rFonts w:ascii="Cambria Math" w:hAnsi="Cambria Math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x-1</m:t>
            </m:r>
          </m:den>
        </m:f>
        <m:r>
          <w:rPr>
            <w:rFonts w:ascii="Cambria Math" w:hAnsi="Cambria Math"/>
            <w:szCs w:val="24"/>
          </w:rPr>
          <m:t>-2</m:t>
        </m:r>
      </m:oMath>
    </w:p>
    <w:p w14:paraId="7E620036" w14:textId="28A22951" w:rsidR="00AC7A72" w:rsidRDefault="009A7FEB" w:rsidP="00736565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π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∙1+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-2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x-1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</m:oMath>
    </w:p>
    <w:p w14:paraId="4051CB0F" w14:textId="5E47A845" w:rsidR="004C3BB2" w:rsidRDefault="004C3BB2" w:rsidP="00736565">
      <w:pPr>
        <w:ind w:left="705" w:hanging="705"/>
        <w:rPr>
          <w:szCs w:val="24"/>
        </w:rPr>
      </w:pPr>
      <w:r w:rsidRPr="006D4F45">
        <w:rPr>
          <w:szCs w:val="24"/>
        </w:rPr>
        <w:tab/>
        <w:t xml:space="preserve"> </w:t>
      </w:r>
      <w:r w:rsidR="006D4F45">
        <w:rPr>
          <w:szCs w:val="24"/>
        </w:rPr>
        <w:t xml:space="preserve">  </w:t>
      </w:r>
      <m:oMath>
        <m:r>
          <w:rPr>
            <w:rFonts w:ascii="Cambria Math" w:hAnsi="Cambria Math"/>
            <w:szCs w:val="24"/>
          </w:rPr>
          <m:t>=4π+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r>
              <w:rPr>
                <w:rFonts w:ascii="Cambria Math" w:hAnsi="Cambria Math"/>
                <w:szCs w:val="24"/>
              </w:rPr>
              <m:t>(4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6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-1</m:t>
                </m:r>
              </m:den>
            </m:f>
            <m:r>
              <w:rPr>
                <w:rFonts w:ascii="Cambria Math" w:hAnsi="Cambria Math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6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</m:oMath>
    </w:p>
    <w:p w14:paraId="1B67EB6D" w14:textId="28AB8CB3" w:rsidR="00C84747" w:rsidRPr="006D4F45" w:rsidRDefault="00C84747" w:rsidP="00736565">
      <w:pPr>
        <w:ind w:left="705" w:hanging="705"/>
        <w:rPr>
          <w:szCs w:val="24"/>
        </w:rPr>
      </w:pPr>
      <w:r>
        <w:rPr>
          <w:szCs w:val="24"/>
        </w:rPr>
        <w:tab/>
        <w:t xml:space="preserve">   </w:t>
      </w:r>
      <m:oMath>
        <m:r>
          <w:rPr>
            <w:rFonts w:ascii="Cambria Math" w:hAnsi="Cambria Math"/>
            <w:szCs w:val="24"/>
          </w:rPr>
          <m:t>=4π+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4x-16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-1</m:t>
                    </m:r>
                  </m:e>
                </m:d>
                <m:r>
                  <w:rPr>
                    <w:rFonts w:ascii="Cambria Math" w:hAnsi="Cambria Math"/>
                    <w:szCs w:val="24"/>
                  </w:rPr>
                  <m:t>-1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(x-1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-1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</m:sSubSup>
        <m:r>
          <w:rPr>
            <w:rFonts w:ascii="Cambria Math" w:hAnsi="Cambria Math"/>
            <w:szCs w:val="24"/>
          </w:rPr>
          <m:t>=16π-16π</m:t>
        </m:r>
        <m:r>
          <m:rPr>
            <m:sty m:val="p"/>
          </m:rPr>
          <w:rPr>
            <w:rFonts w:ascii="Cambria Math" w:hAnsi="Cambria Math"/>
            <w:szCs w:val="24"/>
          </w:rPr>
          <m:t>ln</m:t>
        </m:r>
        <m:r>
          <w:rPr>
            <w:rFonts w:ascii="Cambria Math" w:hAnsi="Cambria Math"/>
            <w:szCs w:val="24"/>
          </w:rPr>
          <m:t>(2)</m:t>
        </m:r>
      </m:oMath>
    </w:p>
    <w:p w14:paraId="27B8EA78" w14:textId="77777777" w:rsidR="00AC7A72" w:rsidRDefault="00AC7A72" w:rsidP="00ED7050">
      <w:pPr>
        <w:rPr>
          <w:szCs w:val="24"/>
        </w:rPr>
      </w:pPr>
    </w:p>
    <w:p w14:paraId="7975A137" w14:textId="28913E22" w:rsidR="00AC7A72" w:rsidRDefault="0082491C" w:rsidP="00736565">
      <w:pPr>
        <w:ind w:left="705" w:hanging="705"/>
        <w:rPr>
          <w:szCs w:val="24"/>
        </w:rPr>
      </w:pPr>
      <w:r>
        <w:rPr>
          <w:b/>
          <w:bCs/>
          <w:szCs w:val="24"/>
        </w:rPr>
        <w:t>T5</w:t>
      </w:r>
    </w:p>
    <w:p w14:paraId="063E4453" w14:textId="56A5364A" w:rsidR="00BC355C" w:rsidRPr="003A79F7" w:rsidRDefault="00BC355C" w:rsidP="00BC355C">
      <w:pPr>
        <w:rPr>
          <w:bCs/>
          <w:szCs w:val="24"/>
        </w:rPr>
      </w:pPr>
      <w:r w:rsidRPr="003A79F7">
        <w:rPr>
          <w:b/>
          <w:szCs w:val="24"/>
        </w:rPr>
        <w:t>a</w:t>
      </w:r>
      <w:r w:rsidRPr="003A79F7"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rad>
                  <m:ra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≈5,98</m:t>
        </m:r>
      </m:oMath>
      <w:r w:rsidR="003A79F7" w:rsidRPr="003A79F7">
        <w:rPr>
          <w:bCs/>
          <w:szCs w:val="24"/>
        </w:rPr>
        <w:t xml:space="preserve"> (met de</w:t>
      </w:r>
      <w:r w:rsidR="003A79F7">
        <w:rPr>
          <w:bCs/>
          <w:szCs w:val="24"/>
        </w:rPr>
        <w:t xml:space="preserve"> GR)</w:t>
      </w:r>
    </w:p>
    <w:p w14:paraId="1DCFDCBA" w14:textId="7213E0F7" w:rsidR="00BC355C" w:rsidRDefault="003A79F7" w:rsidP="00BC355C">
      <w:pPr>
        <w:rPr>
          <w:bCs/>
          <w:szCs w:val="24"/>
          <w:lang w:val="en-GB"/>
        </w:rPr>
      </w:pPr>
      <w:r>
        <w:rPr>
          <w:b/>
          <w:szCs w:val="24"/>
          <w:lang w:val="en-GB"/>
        </w:rPr>
        <w:t>b</w:t>
      </w:r>
      <w:r w:rsidR="00BC355C" w:rsidRPr="003A79F7">
        <w:rPr>
          <w:bCs/>
          <w:szCs w:val="24"/>
          <w:lang w:val="en-GB"/>
        </w:rPr>
        <w:tab/>
      </w:r>
      <m:oMath>
        <m:rad>
          <m:rad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radPr>
          <m:deg>
            <m:r>
              <w:rPr>
                <w:rFonts w:ascii="Cambria Math" w:hAnsi="Cambria Math"/>
                <w:szCs w:val="24"/>
                <w:lang w:val="en-GB"/>
              </w:rPr>
              <m:t>3</m:t>
            </m:r>
          </m:deg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rad>
        <m:r>
          <w:rPr>
            <w:rFonts w:ascii="Cambria Math" w:hAnsi="Cambria Math"/>
            <w:szCs w:val="24"/>
            <w:lang w:val="en-GB"/>
          </w:rPr>
          <m:t>=2</m:t>
        </m:r>
      </m:oMath>
    </w:p>
    <w:p w14:paraId="460AE21B" w14:textId="6B9A5B74" w:rsidR="007A6F74" w:rsidRDefault="007A6F74" w:rsidP="00BC355C">
      <w:pPr>
        <w:rPr>
          <w:bCs/>
          <w:szCs w:val="24"/>
          <w:lang w:val="en-GB"/>
        </w:rPr>
      </w:pPr>
      <w:r>
        <w:rPr>
          <w:bCs/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</m:t>
        </m:r>
        <m:sSup>
          <m:sSup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</m:sSup>
        <m:r>
          <w:rPr>
            <w:rFonts w:ascii="Cambria Math" w:hAnsi="Cambria Math"/>
            <w:szCs w:val="24"/>
            <w:lang w:val="en-GB"/>
          </w:rPr>
          <m:t>=8</m:t>
        </m:r>
      </m:oMath>
    </w:p>
    <w:p w14:paraId="3C2794ED" w14:textId="23BDEBBA" w:rsidR="007A6F74" w:rsidRPr="003A79F7" w:rsidRDefault="007A6F74" w:rsidP="00BC355C">
      <w:pPr>
        <w:rPr>
          <w:bCs/>
          <w:szCs w:val="24"/>
          <w:lang w:val="en-GB"/>
        </w:rPr>
      </w:pPr>
      <w:r>
        <w:rPr>
          <w:bCs/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4</m:t>
                </m:r>
              </m:sub>
            </m:sSub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4</m:t>
            </m:r>
          </m:sub>
          <m:sup>
            <m:r>
              <w:rPr>
                <w:rFonts w:ascii="Cambria Math" w:hAnsi="Cambria Math"/>
                <w:szCs w:val="24"/>
              </w:rPr>
              <m:t>8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dPr>
                  <m:e>
                    <m:rad>
                      <m:rad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≈8,95</m:t>
        </m:r>
      </m:oMath>
    </w:p>
    <w:p w14:paraId="0109D7DA" w14:textId="430CA10B" w:rsidR="00BC355C" w:rsidRDefault="00C31C07" w:rsidP="00BC355C">
      <w:pPr>
        <w:rPr>
          <w:bCs/>
          <w:szCs w:val="24"/>
          <w:lang w:val="en-GB"/>
        </w:rPr>
      </w:pPr>
      <w:r w:rsidRPr="00217609">
        <w:rPr>
          <w:b/>
          <w:szCs w:val="24"/>
          <w:lang w:val="en-GB"/>
        </w:rPr>
        <w:t>c</w:t>
      </w:r>
      <w:r w:rsidR="00BC355C" w:rsidRPr="00217609">
        <w:rPr>
          <w:bCs/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p</m:t>
                </m:r>
              </m:sub>
            </m:sSub>
          </m:sub>
        </m:sSub>
        <m:r>
          <w:rPr>
            <w:rFonts w:ascii="Cambria Math" w:hAnsi="Cambria Math"/>
            <w:szCs w:val="24"/>
            <w:lang w:val="en-GB"/>
          </w:rPr>
          <m:t>=π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p</m:t>
            </m:r>
          </m:sup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ad>
                  <m:radPr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en-GB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  <w:lang w:val="en-GB"/>
          </w:rPr>
          <m:t>x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den>
                </m:f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3</m:t>
                        </m:r>
                      </m:den>
                    </m:f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πp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1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</m:sup>
        </m:sSup>
      </m:oMath>
    </w:p>
    <w:p w14:paraId="4D1ABBE8" w14:textId="21FE82D5" w:rsidR="00E759FA" w:rsidRDefault="00B40CF3" w:rsidP="00BC355C">
      <w:pPr>
        <w:rPr>
          <w:bCs/>
          <w:szCs w:val="24"/>
        </w:rPr>
      </w:pPr>
      <w:r>
        <w:rPr>
          <w:bCs/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p</m:t>
                </m:r>
              </m:sub>
            </m:sSub>
          </m:sub>
        </m:sSub>
        <m:r>
          <w:rPr>
            <w:rFonts w:ascii="Cambria Math" w:hAnsi="Cambria Math"/>
            <w:szCs w:val="24"/>
            <w:lang w:val="en-GB"/>
          </w:rPr>
          <m:t>=π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p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8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4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  <w:lang w:val="en-GB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4"/>
                        <w:lang w:val="en-GB"/>
                      </w:rPr>
                    </m:ctrlPr>
                  </m:dPr>
                  <m:e>
                    <m:rad>
                      <m:rad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  <w:lang w:val="en-GB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  <w:lang w:val="en-GB"/>
          </w:rPr>
          <m:t>x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p</m:t>
            </m:r>
          </m:sub>
          <m:sup>
            <m:r>
              <w:rPr>
                <w:rFonts w:ascii="Cambria Math" w:hAnsi="Cambria Math"/>
                <w:szCs w:val="24"/>
              </w:rPr>
              <m:t>8</m:t>
            </m:r>
          </m:sup>
          <m:e>
            <m:r>
              <w:rPr>
                <w:rFonts w:ascii="Cambria Math" w:hAnsi="Cambria Math"/>
                <w:szCs w:val="24"/>
              </w:rPr>
              <m:t>(4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den>
                </m:f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sSubSup>
          <m:sSubSupPr>
            <m:ctrlPr>
              <w:rPr>
                <w:rFonts w:ascii="Cambria Math" w:hAnsi="Cambria Math"/>
                <w:bCs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4x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3</m:t>
                        </m:r>
                      </m:den>
                    </m:f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p</m:t>
            </m:r>
          </m:sub>
          <m:sup>
            <m:r>
              <w:rPr>
                <w:rFonts w:ascii="Cambria Math" w:hAnsi="Cambria Math"/>
                <w:szCs w:val="24"/>
              </w:rPr>
              <m:t>8</m:t>
            </m:r>
          </m:sup>
        </m:sSubSup>
        <m:r>
          <w:rPr>
            <w:rFonts w:ascii="Cambria Math" w:hAnsi="Cambria Math"/>
            <w:szCs w:val="24"/>
            <w:lang w:val="en-GB"/>
          </w:rPr>
          <m:t>=π(12</m:t>
        </m:r>
        <m:f>
          <m:f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  <m:r>
          <w:rPr>
            <w:rFonts w:ascii="Cambria Math" w:hAnsi="Cambria Math"/>
            <w:szCs w:val="24"/>
            <w:lang w:val="en-GB"/>
          </w:rPr>
          <m:t>-4p+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1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Cs w:val="24"/>
          </w:rPr>
          <m:t>)</m:t>
        </m:r>
      </m:oMath>
    </w:p>
    <w:p w14:paraId="3BEDED50" w14:textId="77777777" w:rsidR="00E759FA" w:rsidRDefault="00E759FA">
      <w:pPr>
        <w:rPr>
          <w:bCs/>
          <w:szCs w:val="24"/>
        </w:rPr>
      </w:pPr>
      <w:r>
        <w:rPr>
          <w:bCs/>
          <w:szCs w:val="24"/>
        </w:rPr>
        <w:br w:type="page"/>
      </w:r>
    </w:p>
    <w:p w14:paraId="4A1BA7BB" w14:textId="2EAD6336" w:rsidR="00B40CF3" w:rsidRDefault="0025306C" w:rsidP="00BC355C">
      <w:pPr>
        <w:rPr>
          <w:bCs/>
          <w:szCs w:val="24"/>
        </w:rPr>
      </w:pPr>
      <w:r>
        <w:rPr>
          <w:bCs/>
          <w:szCs w:val="24"/>
          <w:lang w:val="en-GB"/>
        </w:rPr>
        <w:lastRenderedPageBreak/>
        <w:tab/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  <m:r>
          <w:rPr>
            <w:rFonts w:ascii="Cambria Math" w:hAnsi="Cambria Math"/>
            <w:szCs w:val="24"/>
          </w:rPr>
          <m:t>π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1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  <w:lang w:val="en-GB"/>
          </w:rPr>
          <m:t>π(12</m:t>
        </m:r>
        <m:f>
          <m:f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  <m:r>
          <w:rPr>
            <w:rFonts w:ascii="Cambria Math" w:hAnsi="Cambria Math"/>
            <w:szCs w:val="24"/>
            <w:lang w:val="en-GB"/>
          </w:rPr>
          <m:t>-4p+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1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Cs w:val="24"/>
          </w:rPr>
          <m:t>)</m:t>
        </m:r>
      </m:oMath>
    </w:p>
    <w:p w14:paraId="4019A0F7" w14:textId="6B5E3D4F" w:rsidR="000021C6" w:rsidRDefault="000021C6" w:rsidP="00BC355C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4p=1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</m:oMath>
    </w:p>
    <w:p w14:paraId="22BE0EDD" w14:textId="197DF98B" w:rsidR="00296AEA" w:rsidRPr="00217609" w:rsidRDefault="00296AEA" w:rsidP="00BC355C">
      <w:pPr>
        <w:rPr>
          <w:bCs/>
          <w:szCs w:val="24"/>
          <w:lang w:val="en-GB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p=3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</m:oMath>
    </w:p>
    <w:p w14:paraId="71AA8788" w14:textId="0C461BAF" w:rsidR="00BC355C" w:rsidRDefault="00BC355C" w:rsidP="00BC355C">
      <w:pPr>
        <w:rPr>
          <w:bCs/>
          <w:szCs w:val="24"/>
        </w:rPr>
      </w:pPr>
    </w:p>
    <w:p w14:paraId="6DFB4306" w14:textId="76F7A098" w:rsidR="00AC7A72" w:rsidRPr="00AA7FFC" w:rsidRDefault="00516BC4" w:rsidP="00736565">
      <w:pPr>
        <w:ind w:left="705" w:hanging="705"/>
        <w:rPr>
          <w:b/>
          <w:bCs/>
          <w:szCs w:val="24"/>
          <w:lang w:val="en-GB"/>
        </w:rPr>
      </w:pPr>
      <w:r w:rsidRPr="00AA7FFC">
        <w:rPr>
          <w:b/>
          <w:bCs/>
          <w:szCs w:val="24"/>
          <w:lang w:val="en-GB"/>
        </w:rPr>
        <w:t>T6</w:t>
      </w:r>
    </w:p>
    <w:p w14:paraId="6CD7EC48" w14:textId="346750C7" w:rsidR="00516BC4" w:rsidRPr="00AA7FFC" w:rsidRDefault="00516BC4" w:rsidP="00516BC4">
      <w:pPr>
        <w:rPr>
          <w:szCs w:val="24"/>
          <w:lang w:val="en-GB"/>
        </w:rPr>
      </w:pPr>
      <w:r w:rsidRPr="00AA7FFC">
        <w:rPr>
          <w:b/>
          <w:bCs/>
          <w:szCs w:val="24"/>
          <w:lang w:val="en-GB"/>
        </w:rPr>
        <w:t>a</w:t>
      </w:r>
      <w:r w:rsidR="005C3DA2" w:rsidRPr="00AA7FFC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p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3</m:t>
            </m:r>
          </m:e>
        </m:d>
        <m:r>
          <w:rPr>
            <w:rFonts w:ascii="Cambria Math" w:hAnsi="Cambria Math"/>
            <w:szCs w:val="24"/>
            <w:lang w:val="en-GB"/>
          </w:rPr>
          <m:t>=4</m:t>
        </m:r>
      </m:oMath>
    </w:p>
    <w:p w14:paraId="6B480A83" w14:textId="24F21E80" w:rsidR="00D2154F" w:rsidRPr="00AA7FFC" w:rsidRDefault="00D2154F" w:rsidP="00D2154F">
      <w:pPr>
        <w:rPr>
          <w:szCs w:val="24"/>
          <w:lang w:val="en-GB"/>
        </w:rPr>
      </w:pPr>
      <w:r w:rsidRPr="00AA7FFC">
        <w:rPr>
          <w:b/>
          <w:bCs/>
          <w:szCs w:val="24"/>
          <w:lang w:val="en-GB"/>
        </w:rPr>
        <w:t>b</w:t>
      </w:r>
      <w:r w:rsidRPr="00AA7FFC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I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-3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5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4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-3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9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9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-3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</m:sSubSup>
        <m:r>
          <w:rPr>
            <w:rFonts w:ascii="Cambria Math" w:hAnsi="Cambria Math"/>
            <w:szCs w:val="24"/>
            <w:lang w:val="en-GB"/>
          </w:rPr>
          <m:t>=36</m:t>
        </m:r>
        <m:r>
          <w:rPr>
            <w:rFonts w:ascii="Cambria Math" w:hAnsi="Cambria Math"/>
            <w:szCs w:val="24"/>
          </w:rPr>
          <m:t>π</m:t>
        </m:r>
      </m:oMath>
    </w:p>
    <w:p w14:paraId="32907760" w14:textId="33C34C84" w:rsidR="00516BC4" w:rsidRPr="00AA7FFC" w:rsidRDefault="00DD6F7E" w:rsidP="00516BC4">
      <w:pPr>
        <w:rPr>
          <w:szCs w:val="24"/>
          <w:lang w:val="en-GB"/>
        </w:rPr>
      </w:pPr>
      <w:r w:rsidRPr="00AA7FFC">
        <w:rPr>
          <w:b/>
          <w:bCs/>
          <w:szCs w:val="24"/>
          <w:lang w:val="en-GB"/>
        </w:rPr>
        <w:t>c</w:t>
      </w:r>
      <w:r w:rsidRPr="00AA7FFC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I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-3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9</m:t>
                    </m:r>
                  </m:e>
                </m:rad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-3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9</m:t>
                </m:r>
              </m:e>
            </m:d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</m:oMath>
    </w:p>
    <w:p w14:paraId="5685FB3A" w14:textId="5D2C1B0E" w:rsidR="00666172" w:rsidRPr="00DD6F7E" w:rsidRDefault="00666172" w:rsidP="00516BC4">
      <w:pPr>
        <w:rPr>
          <w:szCs w:val="24"/>
          <w:lang w:val="en-GB"/>
        </w:rPr>
      </w:pPr>
      <w:r w:rsidRPr="00AA7FFC">
        <w:rPr>
          <w:szCs w:val="24"/>
          <w:lang w:val="en-GB"/>
        </w:rPr>
        <w:tab/>
        <w:t xml:space="preserve">   </w:t>
      </w:r>
      <m:oMath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-3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r>
              <w:rPr>
                <w:rFonts w:ascii="Cambria Math" w:hAnsi="Cambria Math"/>
                <w:szCs w:val="24"/>
              </w:rPr>
              <m:t>(9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36π</m:t>
        </m:r>
      </m:oMath>
    </w:p>
    <w:p w14:paraId="32FE6868" w14:textId="7D191D40" w:rsidR="00F834C2" w:rsidRPr="00704FDF" w:rsidRDefault="00F834C2" w:rsidP="00F834C2">
      <w:pPr>
        <w:rPr>
          <w:szCs w:val="24"/>
        </w:rPr>
      </w:pPr>
    </w:p>
    <w:p w14:paraId="07AB9703" w14:textId="0EEF1224" w:rsidR="00704FDF" w:rsidRPr="00145F76" w:rsidRDefault="00704FDF" w:rsidP="00F834C2">
      <w:pPr>
        <w:rPr>
          <w:b/>
          <w:bCs/>
          <w:szCs w:val="24"/>
          <w:lang w:val="en-GB"/>
        </w:rPr>
      </w:pPr>
      <w:r w:rsidRPr="00145F76">
        <w:rPr>
          <w:b/>
          <w:bCs/>
          <w:szCs w:val="24"/>
          <w:lang w:val="en-GB"/>
        </w:rPr>
        <w:t>T7</w:t>
      </w:r>
    </w:p>
    <w:p w14:paraId="0169E2C1" w14:textId="6807526A" w:rsidR="00EE48B8" w:rsidRPr="00145F76" w:rsidRDefault="00854108" w:rsidP="00854108">
      <w:pPr>
        <w:rPr>
          <w:szCs w:val="24"/>
          <w:lang w:val="en-GB"/>
        </w:rPr>
      </w:pPr>
      <w:r w:rsidRPr="00145F76">
        <w:rPr>
          <w:b/>
          <w:bCs/>
          <w:szCs w:val="24"/>
          <w:lang w:val="en-GB"/>
        </w:rPr>
        <w:t>a</w:t>
      </w:r>
      <w:r w:rsidRPr="00145F76"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4</m:t>
            </m:r>
          </m:sub>
        </m:sSub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1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6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(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3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</m:den>
            </m:f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</m:t>
        </m:r>
        <m:r>
          <w:rPr>
            <w:rFonts w:ascii="Cambria Math" w:hAnsi="Cambria Math"/>
            <w:szCs w:val="24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1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</m:sup>
          <m:e>
            <m:r>
              <w:rPr>
                <w:rFonts w:ascii="Cambria Math" w:hAnsi="Cambria Math"/>
                <w:szCs w:val="24"/>
                <w:lang w:val="en-GB"/>
              </w:rPr>
              <m:t>16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+3)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-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=16</m:t>
        </m:r>
        <m:r>
          <w:rPr>
            <w:rFonts w:ascii="Cambria Math" w:hAnsi="Cambria Math"/>
            <w:szCs w:val="24"/>
          </w:rPr>
          <m:t>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(</m:t>
                    </m:r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+3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-1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1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4</m:t>
            </m:r>
          </m:sup>
        </m:sSubSup>
        <m:r>
          <w:rPr>
            <w:rFonts w:ascii="Cambria Math" w:hAnsi="Cambria Math"/>
            <w:szCs w:val="24"/>
            <w:lang w:val="en-GB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5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7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1E47EC88" w14:textId="59EDFF4D" w:rsidR="00BA44C6" w:rsidRPr="00BA44C6" w:rsidRDefault="00BA44C6" w:rsidP="00854108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a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6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(x+3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den>
            </m:f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a</m:t>
            </m:r>
          </m:sup>
          <m:e>
            <m:r>
              <w:rPr>
                <w:rFonts w:ascii="Cambria Math" w:hAnsi="Cambria Math"/>
                <w:szCs w:val="24"/>
              </w:rPr>
              <m:t>16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x+3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16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-(x+3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-1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a</m:t>
            </m:r>
          </m:sup>
        </m:sSubSup>
        <m:r>
          <w:rPr>
            <w:rFonts w:ascii="Cambria Math" w:hAnsi="Cambria Math"/>
            <w:szCs w:val="24"/>
          </w:rPr>
          <m:t>=16π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a+3</m:t>
            </m:r>
          </m:den>
        </m:f>
        <m:r>
          <w:rPr>
            <w:rFonts w:ascii="Cambria Math" w:hAnsi="Cambria Math"/>
            <w:szCs w:val="24"/>
          </w:rPr>
          <m:t>)</m:t>
        </m:r>
      </m:oMath>
    </w:p>
    <w:p w14:paraId="1B449662" w14:textId="61B4A39A" w:rsidR="00854108" w:rsidRDefault="00854108" w:rsidP="00854108">
      <w:pPr>
        <w:rPr>
          <w:szCs w:val="24"/>
        </w:rPr>
      </w:pPr>
    </w:p>
    <w:p w14:paraId="3149F130" w14:textId="78A7B21D" w:rsidR="00854108" w:rsidRDefault="00162213" w:rsidP="00854108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6π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a+3</m:t>
                </m:r>
              </m:den>
            </m:f>
          </m:e>
        </m:d>
        <m:r>
          <w:rPr>
            <w:rFonts w:ascii="Cambria Math" w:hAnsi="Cambria Math"/>
            <w:szCs w:val="24"/>
          </w:rPr>
          <m:t>=2π</m:t>
        </m:r>
      </m:oMath>
    </w:p>
    <w:p w14:paraId="4E58EBF3" w14:textId="5D9C508C" w:rsidR="008979E9" w:rsidRDefault="008979E9" w:rsidP="00854108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4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6</m:t>
            </m:r>
          </m:num>
          <m:den>
            <m:r>
              <w:rPr>
                <w:rFonts w:ascii="Cambria Math" w:hAnsi="Cambria Math"/>
                <w:szCs w:val="24"/>
              </w:rPr>
              <m:t>a+3</m:t>
            </m:r>
          </m:den>
        </m:f>
        <m:r>
          <w:rPr>
            <w:rFonts w:ascii="Cambria Math" w:hAnsi="Cambria Math"/>
            <w:szCs w:val="24"/>
          </w:rPr>
          <m:t>=2</m:t>
        </m:r>
      </m:oMath>
    </w:p>
    <w:p w14:paraId="111F86CA" w14:textId="53A901FD" w:rsidR="00C46BC3" w:rsidRDefault="00C46BC3" w:rsidP="00854108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6</m:t>
            </m:r>
          </m:num>
          <m:den>
            <m:r>
              <w:rPr>
                <w:rFonts w:ascii="Cambria Math" w:hAnsi="Cambria Math"/>
                <w:szCs w:val="24"/>
              </w:rPr>
              <m:t>a+3</m:t>
            </m:r>
          </m:den>
        </m:f>
        <m:r>
          <w:rPr>
            <w:rFonts w:ascii="Cambria Math" w:hAnsi="Cambria Math"/>
            <w:szCs w:val="24"/>
          </w:rPr>
          <m:t>=2</m:t>
        </m:r>
      </m:oMath>
    </w:p>
    <w:p w14:paraId="0D21DF7E" w14:textId="25F51479" w:rsidR="0007756B" w:rsidRPr="00162213" w:rsidRDefault="0007756B" w:rsidP="00854108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+3=8</m:t>
        </m:r>
      </m:oMath>
      <w:r w:rsidR="003E7428"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a=5</m:t>
        </m:r>
      </m:oMath>
    </w:p>
    <w:p w14:paraId="3B8E7ECA" w14:textId="7048B41D" w:rsidR="00D77758" w:rsidRDefault="00D77758" w:rsidP="00704FDF">
      <w:pPr>
        <w:rPr>
          <w:szCs w:val="24"/>
        </w:rPr>
      </w:pPr>
    </w:p>
    <w:p w14:paraId="3E58A384" w14:textId="64C0BA95" w:rsidR="003E7428" w:rsidRPr="00AA7FFC" w:rsidRDefault="003E7428" w:rsidP="00704FDF">
      <w:pPr>
        <w:rPr>
          <w:szCs w:val="24"/>
        </w:rPr>
      </w:pPr>
      <w:r w:rsidRPr="00AA7FFC">
        <w:rPr>
          <w:b/>
          <w:bCs/>
          <w:szCs w:val="24"/>
        </w:rPr>
        <w:t>T8</w:t>
      </w:r>
      <w:r w:rsidR="00F870DC" w:rsidRPr="00AA7FFC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groen</m:t>
            </m:r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x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x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</m:t>
            </m:r>
          </m:sup>
        </m:sSubSup>
        <m:r>
          <w:rPr>
            <w:rFonts w:ascii="Cambria Math" w:hAnsi="Cambria Math"/>
            <w:szCs w:val="24"/>
          </w:rPr>
          <m:t>=π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0E900C20" w14:textId="4DF764BC" w:rsidR="008C7D6B" w:rsidRPr="00F870DC" w:rsidRDefault="008C7D6B" w:rsidP="00704FDF">
      <w:pPr>
        <w:rPr>
          <w:szCs w:val="24"/>
        </w:rPr>
      </w:pPr>
      <w:r w:rsidRPr="00AA7FFC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totaal</m:t>
            </m:r>
          </m:sub>
        </m:sSub>
        <m:r>
          <w:rPr>
            <w:rFonts w:ascii="Cambria Math" w:hAnsi="Cambria Math"/>
            <w:szCs w:val="24"/>
          </w:rPr>
          <m:t>=π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∙1</m:t>
        </m:r>
      </m:oMath>
      <w:r w:rsidR="00C140F5">
        <w:rPr>
          <w:szCs w:val="24"/>
        </w:rPr>
        <w:t xml:space="preserve"> (inhoud van de cilinder)</w:t>
      </w:r>
      <w:r w:rsidR="00E56D2E">
        <w:rPr>
          <w:szCs w:val="24"/>
        </w:rPr>
        <w:t xml:space="preserve">, dus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geel</m:t>
            </m:r>
          </m:sub>
        </m:sSub>
        <m:r>
          <w:rPr>
            <w:rFonts w:ascii="Cambria Math" w:hAnsi="Cambria Math"/>
            <w:szCs w:val="24"/>
          </w:rPr>
          <m:t>=π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68F560DE" w14:textId="2C1E8482" w:rsidR="00485BE0" w:rsidRDefault="00485BE0" w:rsidP="00485BE0">
      <w:pPr>
        <w:rPr>
          <w:szCs w:val="24"/>
        </w:rPr>
      </w:pPr>
      <w:r>
        <w:rPr>
          <w:szCs w:val="24"/>
        </w:rPr>
        <w:tab/>
        <w:t xml:space="preserve">Het verschil is </w:t>
      </w:r>
      <m:oMath>
        <m:r>
          <w:rPr>
            <w:rFonts w:ascii="Cambria Math" w:hAnsi="Cambria Math"/>
            <w:szCs w:val="24"/>
          </w:rPr>
          <m:t>π</m:t>
        </m:r>
      </m:oMath>
      <w:r>
        <w:rPr>
          <w:szCs w:val="24"/>
        </w:rPr>
        <w:t>.</w:t>
      </w:r>
    </w:p>
    <w:p w14:paraId="24F3C8A2" w14:textId="0CD45BF8" w:rsidR="00485BE0" w:rsidRDefault="00485BE0" w:rsidP="00704FDF">
      <w:pPr>
        <w:rPr>
          <w:szCs w:val="24"/>
        </w:rPr>
      </w:pPr>
    </w:p>
    <w:p w14:paraId="1658B440" w14:textId="15242A7E" w:rsidR="0044560B" w:rsidRPr="00AA7FFC" w:rsidRDefault="0044560B" w:rsidP="00704FDF">
      <w:pPr>
        <w:rPr>
          <w:szCs w:val="24"/>
        </w:rPr>
      </w:pPr>
      <w:r w:rsidRPr="00AA7FFC">
        <w:rPr>
          <w:b/>
          <w:bCs/>
          <w:szCs w:val="24"/>
        </w:rPr>
        <w:t>T9</w:t>
      </w:r>
      <w:r w:rsidR="003743BA" w:rsidRPr="00AA7FFC">
        <w:rPr>
          <w:szCs w:val="24"/>
        </w:rPr>
        <w:tab/>
      </w:r>
      <m:oMath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2x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2∙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2x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</m:t>
        </m:r>
      </m:oMath>
      <w:r w:rsidR="00E43549" w:rsidRPr="00AA7FFC">
        <w:rPr>
          <w:szCs w:val="24"/>
        </w:rPr>
        <w:tab/>
        <w:t xml:space="preserve">of </w:t>
      </w:r>
      <m:oMath>
        <m:r>
          <w:rPr>
            <w:rFonts w:ascii="Cambria Math" w:hAnsi="Cambria Math"/>
            <w:szCs w:val="24"/>
          </w:rPr>
          <m:t>2∙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2x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2x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</m:t>
        </m:r>
      </m:oMath>
    </w:p>
    <w:p w14:paraId="6CB08216" w14:textId="258C3A70" w:rsidR="003743BA" w:rsidRDefault="00DA0ECB" w:rsidP="00704FDF">
      <w:pPr>
        <w:rPr>
          <w:szCs w:val="24"/>
        </w:rPr>
      </w:pPr>
      <w:r w:rsidRPr="00AA7FFC"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⁡</m:t>
                </m:r>
                <m:r>
                  <w:rPr>
                    <w:rFonts w:ascii="Cambria Math" w:hAnsi="Cambria Math"/>
                    <w:szCs w:val="24"/>
                  </w:rPr>
                  <m:t>(2x)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</w:rPr>
          <m:t>=2∙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⁡</m:t>
                </m:r>
                <m:r>
                  <w:rPr>
                    <w:rFonts w:ascii="Cambria Math" w:hAnsi="Cambria Math"/>
                    <w:szCs w:val="24"/>
                  </w:rPr>
                  <m:t>(2x)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p>
        </m:sSubSup>
      </m:oMath>
      <w:r w:rsidR="004C3EA0">
        <w:rPr>
          <w:szCs w:val="24"/>
        </w:rPr>
        <w:tab/>
      </w:r>
      <w:r w:rsidR="004C3EA0">
        <w:rPr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2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⁡</m:t>
                </m:r>
                <m:r>
                  <w:rPr>
                    <w:rFonts w:ascii="Cambria Math" w:hAnsi="Cambria Math"/>
                    <w:szCs w:val="24"/>
                  </w:rPr>
                  <m:t>(2x)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</w:rPr>
          <m:t>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⁡</m:t>
                </m:r>
                <m:r>
                  <w:rPr>
                    <w:rFonts w:ascii="Cambria Math" w:hAnsi="Cambria Math"/>
                    <w:szCs w:val="24"/>
                  </w:rPr>
                  <m:t>(2x)</m:t>
                </m:r>
              </m:e>
            </m:d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π</m:t>
            </m:r>
          </m:sup>
        </m:sSubSup>
      </m:oMath>
    </w:p>
    <w:p w14:paraId="35EA0ACE" w14:textId="0BFD785D" w:rsidR="00444B88" w:rsidRDefault="00444B88" w:rsidP="00704FDF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p</m:t>
                </m:r>
              </m:e>
            </m:d>
          </m:e>
        </m:func>
        <m:r>
          <w:rPr>
            <w:rFonts w:ascii="Cambria Math" w:hAnsi="Cambria Math"/>
            <w:szCs w:val="24"/>
          </w:rPr>
          <m:t>=2∙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p</m:t>
                </m:r>
              </m:e>
            </m:d>
          </m:e>
        </m:func>
        <m:r>
          <w:rPr>
            <w:rFonts w:ascii="Cambria Math" w:hAnsi="Cambria Math"/>
            <w:szCs w:val="24"/>
          </w:rPr>
          <m:t>)</m:t>
        </m:r>
      </m:oMath>
      <w:r w:rsidR="0008786D">
        <w:rPr>
          <w:szCs w:val="24"/>
        </w:rPr>
        <w:tab/>
      </w:r>
      <w:r w:rsidR="0008786D">
        <w:rPr>
          <w:szCs w:val="24"/>
        </w:rPr>
        <w:tab/>
      </w:r>
      <w:r w:rsidR="0008786D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-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p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p</m:t>
                </m:r>
              </m:e>
            </m:d>
          </m:e>
        </m:func>
      </m:oMath>
    </w:p>
    <w:p w14:paraId="7E8D6CB4" w14:textId="7FEB04EA" w:rsidR="003743BA" w:rsidRDefault="0081681C" w:rsidP="00704FD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p</m:t>
                </m:r>
              </m:e>
            </m:d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F07BA5">
        <w:rPr>
          <w:szCs w:val="24"/>
        </w:rPr>
        <w:tab/>
      </w:r>
      <w:r w:rsidR="00F07BA5">
        <w:rPr>
          <w:szCs w:val="24"/>
        </w:rPr>
        <w:tab/>
      </w:r>
      <w:r w:rsidR="00F07BA5">
        <w:rPr>
          <w:szCs w:val="24"/>
        </w:rPr>
        <w:tab/>
      </w:r>
      <w:r w:rsidR="00F07BA5">
        <w:rPr>
          <w:szCs w:val="24"/>
        </w:rPr>
        <w:tab/>
      </w:r>
      <w:r w:rsidR="00F07BA5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p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587647B5" w14:textId="03865A6C" w:rsidR="00A2455D" w:rsidRDefault="00A2455D" w:rsidP="00704FDF">
      <w:pPr>
        <w:rPr>
          <w:szCs w:val="24"/>
        </w:rPr>
      </w:pPr>
      <w:r>
        <w:rPr>
          <w:szCs w:val="24"/>
        </w:rPr>
        <w:tab/>
      </w:r>
      <w:r w:rsidR="007B162C">
        <w:rPr>
          <w:szCs w:val="24"/>
        </w:rPr>
        <w:t>i</w:t>
      </w:r>
      <w:r>
        <w:rPr>
          <w:szCs w:val="24"/>
        </w:rPr>
        <w:t xml:space="preserve">nvoer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Cs w:val="24"/>
          </w:rPr>
          <m:t>cos⁡</m:t>
        </m:r>
        <m:r>
          <w:rPr>
            <w:rFonts w:ascii="Cambria Math" w:hAnsi="Cambria Math"/>
            <w:szCs w:val="24"/>
          </w:rPr>
          <m:t>(2x)</m:t>
        </m:r>
      </m:oMath>
      <w:r>
        <w:rPr>
          <w:szCs w:val="24"/>
        </w:rPr>
        <w:t xml:space="preserve"> en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63F71F52" w14:textId="09C4B25E" w:rsidR="007B162C" w:rsidRDefault="007B162C" w:rsidP="00704FDF">
      <w:pPr>
        <w:rPr>
          <w:szCs w:val="24"/>
        </w:rPr>
      </w:pPr>
      <w:r>
        <w:rPr>
          <w:szCs w:val="24"/>
        </w:rPr>
        <w:tab/>
        <w:t xml:space="preserve">intersect: </w:t>
      </w:r>
      <m:oMath>
        <m:r>
          <w:rPr>
            <w:rFonts w:ascii="Cambria Math" w:hAnsi="Cambria Math"/>
            <w:szCs w:val="24"/>
          </w:rPr>
          <m:t>x≈0,96</m:t>
        </m:r>
      </m:oMath>
      <w:r w:rsidR="00DC10C4">
        <w:rPr>
          <w:szCs w:val="24"/>
        </w:rPr>
        <w:tab/>
      </w:r>
      <w:r w:rsidR="00DC10C4">
        <w:rPr>
          <w:szCs w:val="24"/>
        </w:rPr>
        <w:tab/>
      </w:r>
      <w:r w:rsidR="00DC10C4">
        <w:rPr>
          <w:szCs w:val="24"/>
        </w:rPr>
        <w:tab/>
      </w:r>
      <w:r w:rsidR="00DC10C4">
        <w:rPr>
          <w:szCs w:val="24"/>
        </w:rPr>
        <w:tab/>
      </w:r>
      <w:r w:rsidR="00DC10C4">
        <w:rPr>
          <w:szCs w:val="24"/>
        </w:rPr>
        <w:tab/>
        <w:t xml:space="preserve">intersect: </w:t>
      </w:r>
      <m:oMath>
        <m:r>
          <w:rPr>
            <w:rFonts w:ascii="Cambria Math" w:hAnsi="Cambria Math"/>
            <w:szCs w:val="24"/>
          </w:rPr>
          <m:t>x≈0,62</m:t>
        </m:r>
      </m:oMath>
    </w:p>
    <w:p w14:paraId="4A9DA3D7" w14:textId="121BEF3C" w:rsidR="0024523E" w:rsidRDefault="0024523E" w:rsidP="00704FDF">
      <w:pPr>
        <w:rPr>
          <w:szCs w:val="24"/>
        </w:rPr>
      </w:pPr>
    </w:p>
    <w:p w14:paraId="0B3FC06D" w14:textId="77777777" w:rsidR="00F273F5" w:rsidRDefault="00F273F5" w:rsidP="00704FDF">
      <w:pPr>
        <w:rPr>
          <w:szCs w:val="24"/>
        </w:rPr>
      </w:pPr>
    </w:p>
    <w:p w14:paraId="69DF4E26" w14:textId="77777777" w:rsidR="00F273F5" w:rsidRDefault="00F273F5" w:rsidP="00704FDF">
      <w:pPr>
        <w:rPr>
          <w:szCs w:val="24"/>
        </w:rPr>
      </w:pPr>
    </w:p>
    <w:p w14:paraId="271B507F" w14:textId="0DFFB9C3" w:rsidR="00007E7C" w:rsidRPr="00145F76" w:rsidRDefault="00007E7C" w:rsidP="00704FDF">
      <w:pPr>
        <w:rPr>
          <w:b/>
          <w:bCs/>
          <w:szCs w:val="24"/>
          <w:lang w:val="en-GB"/>
        </w:rPr>
      </w:pPr>
      <w:r w:rsidRPr="00145F76">
        <w:rPr>
          <w:b/>
          <w:bCs/>
          <w:sz w:val="28"/>
          <w:szCs w:val="28"/>
          <w:lang w:val="en-GB"/>
        </w:rPr>
        <w:t>Extra oefening</w:t>
      </w:r>
    </w:p>
    <w:p w14:paraId="435BE369" w14:textId="2E99398D" w:rsidR="003743BA" w:rsidRPr="00145F76" w:rsidRDefault="00145F76" w:rsidP="00704FDF">
      <w:pPr>
        <w:rPr>
          <w:b/>
          <w:bCs/>
          <w:szCs w:val="24"/>
          <w:lang w:val="en-GB"/>
        </w:rPr>
      </w:pPr>
      <w:r>
        <w:rPr>
          <w:noProof/>
        </w:rPr>
        <w:drawing>
          <wp:anchor distT="0" distB="0" distL="36195" distR="114300" simplePos="0" relativeHeight="251746304" behindDoc="0" locked="0" layoutInCell="1" allowOverlap="1" wp14:anchorId="211EF10F" wp14:editId="2B330A14">
            <wp:simplePos x="0" y="0"/>
            <wp:positionH relativeFrom="column">
              <wp:posOffset>4189441</wp:posOffset>
            </wp:positionH>
            <wp:positionV relativeFrom="paragraph">
              <wp:posOffset>86822</wp:posOffset>
            </wp:positionV>
            <wp:extent cx="1689735" cy="1270635"/>
            <wp:effectExtent l="0" t="0" r="5715" b="5715"/>
            <wp:wrapNone/>
            <wp:docPr id="888169354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127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7E7C" w:rsidRPr="00145F76">
        <w:rPr>
          <w:b/>
          <w:bCs/>
          <w:szCs w:val="24"/>
          <w:lang w:val="en-GB"/>
        </w:rPr>
        <w:t>E1</w:t>
      </w:r>
    </w:p>
    <w:p w14:paraId="7987D528" w14:textId="398975C1" w:rsidR="000E0B03" w:rsidRPr="00145F76" w:rsidRDefault="000E0B03" w:rsidP="00704FDF">
      <w:pPr>
        <w:rPr>
          <w:szCs w:val="24"/>
          <w:lang w:val="en-GB"/>
        </w:rPr>
      </w:pPr>
      <w:r w:rsidRPr="00145F76">
        <w:rPr>
          <w:b/>
          <w:bCs/>
          <w:szCs w:val="24"/>
          <w:lang w:val="en-GB"/>
        </w:rPr>
        <w:t>a</w:t>
      </w:r>
      <w:r w:rsidRPr="00145F76">
        <w:rPr>
          <w:szCs w:val="24"/>
          <w:lang w:val="en-GB"/>
        </w:rPr>
        <w:tab/>
      </w:r>
    </w:p>
    <w:p w14:paraId="0F4F5E5C" w14:textId="0C184860" w:rsidR="003341B6" w:rsidRDefault="000E0B03" w:rsidP="00771CAE">
      <w:pPr>
        <w:rPr>
          <w:szCs w:val="24"/>
          <w:lang w:val="en-GB"/>
        </w:rPr>
      </w:pPr>
      <w:r w:rsidRPr="00145F76">
        <w:rPr>
          <w:b/>
          <w:bCs/>
          <w:szCs w:val="24"/>
          <w:lang w:val="en-GB"/>
        </w:rPr>
        <w:t>b</w:t>
      </w:r>
      <w:r w:rsidRPr="00145F76"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-4=0</m:t>
        </m:r>
      </m:oMath>
    </w:p>
    <w:p w14:paraId="41427528" w14:textId="67187403" w:rsidR="003341B6" w:rsidRDefault="003341B6" w:rsidP="00771CAE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x=-2∨x=2</m:t>
        </m:r>
      </m:oMath>
    </w:p>
    <w:p w14:paraId="53AEFB01" w14:textId="544EB300" w:rsidR="003E671F" w:rsidRPr="003341B6" w:rsidRDefault="00186D05" w:rsidP="00186D05"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O=-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naryPr>
          <m:sub>
            <m:r>
              <w:rPr>
                <w:rFonts w:ascii="Cambria Math" w:hAnsi="Cambria Math"/>
                <w:szCs w:val="24"/>
                <w:lang w:val="en-GB"/>
              </w:rPr>
              <m:t>-2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4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Cs w:val="24"/>
            <w:lang w:val="en-GB"/>
          </w:rPr>
          <m:t>d</m:t>
        </m:r>
        <m:r>
          <w:rPr>
            <w:rFonts w:ascii="Cambria Math" w:hAnsi="Cambria Math"/>
            <w:szCs w:val="24"/>
            <w:lang w:val="en-GB"/>
          </w:rPr>
          <m:t>x=-</m:t>
        </m:r>
        <m:sSubSup>
          <m:sSub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-4x</m:t>
                </m:r>
              </m:e>
            </m:d>
          </m:e>
          <m:sub>
            <m:r>
              <w:rPr>
                <w:rFonts w:ascii="Cambria Math" w:hAnsi="Cambria Math"/>
                <w:szCs w:val="24"/>
                <w:lang w:val="en-GB"/>
              </w:rPr>
              <m:t>-2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bSup>
        <m:r>
          <w:rPr>
            <w:rFonts w:ascii="Cambria Math" w:hAnsi="Cambria Math"/>
            <w:szCs w:val="24"/>
            <w:lang w:val="en-GB"/>
          </w:rPr>
          <m:t>=10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3</m:t>
            </m:r>
          </m:den>
        </m:f>
      </m:oMath>
    </w:p>
    <w:p w14:paraId="65117333" w14:textId="77777777" w:rsidR="00F273F5" w:rsidRDefault="00F273F5">
      <w:pPr>
        <w:rPr>
          <w:b/>
          <w:bCs/>
        </w:rPr>
      </w:pPr>
      <w:r>
        <w:rPr>
          <w:b/>
          <w:bCs/>
        </w:rPr>
        <w:br w:type="page"/>
      </w:r>
    </w:p>
    <w:p w14:paraId="75BBFD50" w14:textId="36C60097" w:rsidR="00771CAE" w:rsidRDefault="00A52817" w:rsidP="00771CAE">
      <w:r>
        <w:rPr>
          <w:b/>
          <w:bCs/>
        </w:rPr>
        <w:lastRenderedPageBreak/>
        <w:t>c</w:t>
      </w:r>
      <w:r>
        <w:tab/>
      </w:r>
      <w:r w:rsidR="00771CAE">
        <w:t>Snijpunten: (-2, 0) en (3, 5)</w:t>
      </w:r>
    </w:p>
    <w:p w14:paraId="47F1EA16" w14:textId="77777777" w:rsidR="00771CAE" w:rsidRDefault="00771CAE" w:rsidP="00771CAE"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2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=0</m:t>
        </m:r>
      </m:oMath>
      <w:r>
        <w:t xml:space="preserve"> en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-10+10</m:t>
            </m:r>
          </m:e>
        </m:rad>
        <m:r>
          <w:rPr>
            <w:rFonts w:ascii="Cambria Math" w:hAnsi="Cambria Math"/>
          </w:rPr>
          <m:t>=0</m:t>
        </m:r>
      </m:oMath>
    </w:p>
    <w:p w14:paraId="26AE29EE" w14:textId="77777777" w:rsidR="00771CAE" w:rsidRDefault="00771CAE" w:rsidP="00771CAE">
      <w:pPr>
        <w:ind w:firstLine="708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=5</m:t>
        </m:r>
      </m:oMath>
      <w:r>
        <w:t xml:space="preserve"> en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5+10</m:t>
            </m:r>
          </m:e>
        </m:rad>
        <m:r>
          <w:rPr>
            <w:rFonts w:ascii="Cambria Math" w:hAnsi="Cambria Math"/>
          </w:rPr>
          <m:t>=5</m:t>
        </m:r>
      </m:oMath>
    </w:p>
    <w:p w14:paraId="028B646F" w14:textId="1040FCB2" w:rsidR="00771CAE" w:rsidRDefault="000641A3" w:rsidP="00771CAE">
      <w:r>
        <w:rPr>
          <w:b/>
          <w:bCs/>
        </w:rPr>
        <w:t>d/e</w:t>
      </w:r>
      <w:r w:rsidR="00771CAE">
        <w:tab/>
      </w:r>
      <m:oMath>
        <m:r>
          <w:rPr>
            <w:rFonts w:ascii="Cambria Math" w:hAnsi="Cambria Math"/>
          </w:rPr>
          <m:t>O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x+10</m:t>
                </m:r>
              </m:e>
            </m:rad>
            <m:r>
              <w:rPr>
                <w:rFonts w:ascii="Cambria Math" w:hAnsi="Cambria Math"/>
              </w:rPr>
              <m:t>-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)</m:t>
            </m:r>
          </m:e>
        </m:nary>
        <m:r>
          <m:rPr>
            <m:sty m:val="p"/>
          </m:rPr>
          <w:rPr>
            <w:rFonts w:ascii="Cambria Math" w:hAnsi="Cambria Math"/>
          </w:rPr>
          <m:t>)d</m:t>
        </m:r>
        <m:r>
          <w:rPr>
            <w:rFonts w:ascii="Cambria Math" w:hAnsi="Cambria Math"/>
          </w:rPr>
          <m:t>x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(5x+10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4x</m:t>
                </m:r>
              </m:e>
            </m:d>
          </m:e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3</m:t>
            </m:r>
          </m:sup>
        </m:sSubSup>
        <m:r>
          <w:rPr>
            <w:rFonts w:ascii="Cambria Math" w:hAnsi="Cambria Math"/>
          </w:rPr>
          <m:t>=25</m:t>
        </m:r>
      </m:oMath>
    </w:p>
    <w:p w14:paraId="4B2249B0" w14:textId="0581CA79" w:rsidR="003B248D" w:rsidRDefault="003B248D" w:rsidP="00704FDF">
      <w:pPr>
        <w:rPr>
          <w:szCs w:val="24"/>
        </w:rPr>
      </w:pPr>
    </w:p>
    <w:p w14:paraId="62FB7A60" w14:textId="680376EC" w:rsidR="000641A3" w:rsidRDefault="000641A3" w:rsidP="00704FDF">
      <w:pPr>
        <w:rPr>
          <w:b/>
          <w:bCs/>
          <w:szCs w:val="24"/>
        </w:rPr>
      </w:pPr>
      <w:r>
        <w:rPr>
          <w:b/>
          <w:bCs/>
          <w:szCs w:val="24"/>
        </w:rPr>
        <w:t>E2</w:t>
      </w:r>
    </w:p>
    <w:p w14:paraId="3E046612" w14:textId="444F511C" w:rsidR="001B12C0" w:rsidRDefault="001B12C0" w:rsidP="00704F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  <m:r>
          <w:rPr>
            <w:rFonts w:ascii="Cambria Math" w:hAnsi="Cambria Math"/>
            <w:szCs w:val="24"/>
          </w:rPr>
          <m:t>-x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</m:e>
        </m:d>
        <m:r>
          <w:rPr>
            <w:rFonts w:ascii="Cambria Math" w:hAnsi="Cambria Math"/>
            <w:szCs w:val="24"/>
          </w:rPr>
          <m:t>=0</m:t>
        </m:r>
      </m:oMath>
    </w:p>
    <w:p w14:paraId="7EEC7296" w14:textId="4DF6B875" w:rsidR="00AB0713" w:rsidRDefault="00AB0713" w:rsidP="00704FDF">
      <w:pPr>
        <w:rPr>
          <w:szCs w:val="24"/>
        </w:rPr>
      </w:pPr>
      <w:r>
        <w:rPr>
          <w:szCs w:val="24"/>
        </w:rPr>
        <w:tab/>
      </w:r>
      <m:oMath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  <m:r>
          <w:rPr>
            <w:rFonts w:ascii="Cambria Math" w:hAnsi="Cambria Math"/>
            <w:szCs w:val="24"/>
          </w:rPr>
          <m:t>=0∨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</m:e>
        </m:rad>
        <m:r>
          <w:rPr>
            <w:rFonts w:ascii="Cambria Math" w:hAnsi="Cambria Math"/>
            <w:szCs w:val="24"/>
          </w:rPr>
          <m:t>=4</m:t>
        </m:r>
      </m:oMath>
    </w:p>
    <w:p w14:paraId="238F38C9" w14:textId="0F6FED8E" w:rsidR="00D90621" w:rsidRDefault="00D90621" w:rsidP="00704FD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0∨x=16</m:t>
        </m:r>
      </m:oMath>
    </w:p>
    <w:p w14:paraId="6380C357" w14:textId="35260AED" w:rsidR="00783484" w:rsidRDefault="00783484" w:rsidP="00704FD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O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6</m:t>
            </m:r>
          </m:sup>
          <m:e>
            <m:r>
              <w:rPr>
                <w:rFonts w:ascii="Cambria Math" w:hAnsi="Cambria Math"/>
                <w:szCs w:val="24"/>
              </w:rPr>
              <m:t>(4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  <m:r>
              <w:rPr>
                <w:rFonts w:ascii="Cambria Math" w:hAnsi="Cambria Math"/>
                <w:szCs w:val="24"/>
              </w:rPr>
              <m:t>-x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6</m:t>
            </m:r>
          </m:sup>
        </m:sSubSup>
        <m:r>
          <w:rPr>
            <w:rFonts w:ascii="Cambria Math" w:hAnsi="Cambria Math"/>
            <w:szCs w:val="24"/>
          </w:rPr>
          <m:t>=4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7026A7FA" w14:textId="595D3B02" w:rsidR="0007323C" w:rsidRDefault="0007323C" w:rsidP="00704FDF">
      <w:pPr>
        <w:rPr>
          <w:szCs w:val="24"/>
        </w:rPr>
      </w:pPr>
      <w:r>
        <w:rPr>
          <w:b/>
          <w:bCs/>
          <w:szCs w:val="24"/>
        </w:rPr>
        <w:t>b</w:t>
      </w:r>
      <w:r w:rsidR="00241364">
        <w:rPr>
          <w:b/>
          <w:bCs/>
          <w:szCs w:val="24"/>
        </w:rPr>
        <w:t>/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6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Cs w:val="24"/>
                  </w:rPr>
                  <m:t>-x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6</m:t>
            </m:r>
          </m:sup>
          <m:e>
            <m:r>
              <w:rPr>
                <w:rFonts w:ascii="Cambria Math" w:hAnsi="Cambria Math"/>
                <w:szCs w:val="24"/>
              </w:rPr>
              <m:t>(16x-8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w:rPr>
            <w:rFonts w:ascii="Cambria Math" w:hAnsi="Cambria Math"/>
            <w:szCs w:val="24"/>
          </w:rPr>
          <m:t>dx=</m:t>
        </m:r>
      </m:oMath>
    </w:p>
    <w:p w14:paraId="56895B14" w14:textId="3A754240" w:rsidR="00A858B6" w:rsidRDefault="00A858B6" w:rsidP="00704FDF">
      <w:pPr>
        <w:rPr>
          <w:szCs w:val="24"/>
        </w:rPr>
      </w:pPr>
      <w:r>
        <w:rPr>
          <w:szCs w:val="24"/>
        </w:rPr>
        <w:tab/>
        <w:t xml:space="preserve">   </w:t>
      </w:r>
      <m:oMath>
        <m:r>
          <w:rPr>
            <w:rFonts w:ascii="Cambria Math" w:hAnsi="Cambria Math"/>
            <w:szCs w:val="24"/>
          </w:rPr>
          <m:t>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-3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16</m:t>
            </m:r>
          </m:sup>
        </m:sSubSup>
        <m:r>
          <w:rPr>
            <w:rFonts w:ascii="Cambria Math" w:hAnsi="Cambria Math"/>
            <w:szCs w:val="24"/>
          </w:rPr>
          <m:t>=136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Cs w:val="24"/>
              </w:rPr>
              <m:t>15</m:t>
            </m:r>
          </m:den>
        </m:f>
        <m:r>
          <w:rPr>
            <w:rFonts w:ascii="Cambria Math" w:hAnsi="Cambria Math"/>
            <w:szCs w:val="24"/>
          </w:rPr>
          <m:t>π</m:t>
        </m:r>
      </m:oMath>
    </w:p>
    <w:p w14:paraId="79F85DAF" w14:textId="77777777" w:rsidR="00596E71" w:rsidRPr="0007323C" w:rsidRDefault="00596E71" w:rsidP="00704FDF">
      <w:pPr>
        <w:rPr>
          <w:szCs w:val="24"/>
        </w:rPr>
      </w:pPr>
    </w:p>
    <w:p w14:paraId="35A1D46D" w14:textId="7F376CE0" w:rsidR="00CA0146" w:rsidRDefault="00B10EB9" w:rsidP="00B10EB9">
      <w:pPr>
        <w:rPr>
          <w:b/>
          <w:bCs/>
          <w:szCs w:val="24"/>
        </w:rPr>
      </w:pPr>
      <w:r>
        <w:rPr>
          <w:b/>
          <w:bCs/>
          <w:szCs w:val="24"/>
        </w:rPr>
        <w:t>E3</w:t>
      </w:r>
    </w:p>
    <w:p w14:paraId="272F981C" w14:textId="654D2963" w:rsidR="00A80C2E" w:rsidRDefault="00A80C2E" w:rsidP="00B10EB9">
      <w:r>
        <w:rPr>
          <w:b/>
        </w:rPr>
        <w:t>a</w:t>
      </w:r>
      <w:r w:rsidR="00B10EB9">
        <w:tab/>
      </w:r>
      <m:oMath>
        <m:r>
          <w:rPr>
            <w:rFonts w:ascii="Cambria Math" w:hAnsi="Cambria Math"/>
          </w:rPr>
          <m:t>x=</m:t>
        </m:r>
        <m:r>
          <m:rPr>
            <m:sty m:val="p"/>
          </m:rPr>
          <w:rPr>
            <w:rFonts w:ascii="Cambria Math" w:hAnsi="Cambria Math"/>
          </w:rPr>
          <m:t>ln⁡</m:t>
        </m:r>
        <m:r>
          <w:rPr>
            <w:rFonts w:ascii="Cambria Math" w:hAnsi="Cambria Math"/>
          </w:rPr>
          <m:t>(5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</w:p>
    <w:p w14:paraId="69E80F5A" w14:textId="4B2DAA94" w:rsidR="00A80C2E" w:rsidRDefault="00A80C2E" w:rsidP="00B10EB9">
      <w:r>
        <w:tab/>
      </w:r>
      <m:oMath>
        <m:r>
          <w:rPr>
            <w:rFonts w:ascii="Cambria Math" w:hAnsi="Cambria Math"/>
          </w:rPr>
          <m:t>5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</w:p>
    <w:p w14:paraId="14FE45BD" w14:textId="293E8792" w:rsidR="007732B7" w:rsidRDefault="007732B7" w:rsidP="00B10E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5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</w:p>
    <w:p w14:paraId="0902EC3D" w14:textId="39AA4D7A" w:rsidR="00252F6C" w:rsidRDefault="00252F6C" w:rsidP="00B10EB9">
      <w:r>
        <w:tab/>
      </w:r>
      <m:oMath>
        <m:r>
          <w:rPr>
            <w:rFonts w:ascii="Cambria Math" w:hAnsi="Cambria Math"/>
          </w:rPr>
          <m:t>y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e>
        </m:rad>
        <m:r>
          <w:rPr>
            <w:rFonts w:ascii="Cambria Math" w:hAnsi="Cambria Math"/>
          </w:rPr>
          <m:t>∨y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inv</m:t>
            </m:r>
          </m:sup>
        </m:sSup>
        <m:r>
          <w:rPr>
            <w:rFonts w:ascii="Cambria Math" w:hAnsi="Cambria Math"/>
          </w:rPr>
          <m:t>(x)</m:t>
        </m:r>
      </m:oMath>
    </w:p>
    <w:p w14:paraId="16D2D5DD" w14:textId="179D40D3" w:rsidR="00B10EB9" w:rsidRPr="00147DDE" w:rsidRDefault="00147DDE" w:rsidP="00B10EB9">
      <w:r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ln⁡</m:t>
            </m:r>
            <m:r>
              <w:rPr>
                <w:rFonts w:ascii="Cambria Math" w:hAnsi="Cambria Math"/>
              </w:rPr>
              <m:t>(5)</m:t>
            </m:r>
          </m:sup>
          <m:e>
            <m:r>
              <w:rPr>
                <w:rFonts w:ascii="Cambria Math" w:hAnsi="Cambria Math"/>
              </w:rPr>
              <m:t>(5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π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ln⁡</m:t>
            </m:r>
            <m:r>
              <w:rPr>
                <w:rFonts w:ascii="Cambria Math" w:hAnsi="Cambria Math"/>
              </w:rPr>
              <m:t>(5)</m:t>
            </m:r>
          </m:sup>
        </m:sSubSup>
        <m:r>
          <w:rPr>
            <w:rFonts w:ascii="Cambria Math" w:hAnsi="Cambria Math"/>
          </w:rPr>
          <m:t>=π(5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</m:t>
                </m:r>
              </m:e>
            </m:d>
          </m:e>
        </m:func>
        <m:r>
          <w:rPr>
            <w:rFonts w:ascii="Cambria Math" w:hAnsi="Cambria Math"/>
          </w:rPr>
          <m:t>-4)</m:t>
        </m:r>
      </m:oMath>
    </w:p>
    <w:p w14:paraId="59A8A9FD" w14:textId="77777777" w:rsidR="00955A18" w:rsidRDefault="00955A18" w:rsidP="00955A18"/>
    <w:p w14:paraId="5F552976" w14:textId="437BC40D" w:rsidR="00955A18" w:rsidRDefault="00955A18" w:rsidP="00955A18">
      <w:r>
        <w:rPr>
          <w:b/>
          <w:bCs/>
        </w:rPr>
        <w:t>E4</w:t>
      </w:r>
      <w:r w:rsidR="002D109C">
        <w:tab/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p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2x+1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2x+1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p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2p+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6B686BD0" w14:textId="06426C9F" w:rsidR="00C74FF8" w:rsidRDefault="00C74FF8" w:rsidP="00955A18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2p+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024B52FD" w14:textId="27AC8900" w:rsidR="00C74FF8" w:rsidRDefault="00C74FF8" w:rsidP="00955A18">
      <w:r>
        <w:tab/>
      </w:r>
      <m:oMath>
        <m:r>
          <w:rPr>
            <w:rFonts w:ascii="Cambria Math" w:hAnsi="Cambria Math"/>
          </w:rPr>
          <m:t>2p+1=6</m:t>
        </m:r>
      </m:oMath>
    </w:p>
    <w:p w14:paraId="10B856FD" w14:textId="6B26500A" w:rsidR="00DF5BBF" w:rsidRPr="002D109C" w:rsidRDefault="00DF5BBF" w:rsidP="00955A18">
      <w:r>
        <w:tab/>
      </w:r>
      <m:oMath>
        <m:r>
          <w:rPr>
            <w:rFonts w:ascii="Cambria Math" w:hAnsi="Cambria Math"/>
          </w:rPr>
          <m:t>p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54515C48" w14:textId="77777777" w:rsidR="00955A18" w:rsidRDefault="00955A18" w:rsidP="00AA7FFC"/>
    <w:p w14:paraId="62653BD8" w14:textId="0A3C3426" w:rsidR="007F4F88" w:rsidRPr="006A7364" w:rsidRDefault="007F4F88" w:rsidP="00B10EB9">
      <w:pPr>
        <w:ind w:left="705" w:hanging="705"/>
        <w:rPr>
          <w:b/>
          <w:bCs/>
          <w:lang w:val="en-GB"/>
        </w:rPr>
      </w:pPr>
      <w:r w:rsidRPr="006A7364">
        <w:rPr>
          <w:b/>
          <w:bCs/>
          <w:lang w:val="en-GB"/>
        </w:rPr>
        <w:t>E5</w:t>
      </w:r>
    </w:p>
    <w:p w14:paraId="0E84E6B4" w14:textId="338BDB23" w:rsidR="00E81C6B" w:rsidRPr="006A7364" w:rsidRDefault="00E81C6B" w:rsidP="00E81C6B">
      <w:pPr>
        <w:rPr>
          <w:szCs w:val="24"/>
        </w:rPr>
      </w:pPr>
      <w:r w:rsidRPr="006A7364">
        <w:rPr>
          <w:b/>
          <w:bCs/>
          <w:szCs w:val="24"/>
        </w:rPr>
        <w:t>a</w:t>
      </w:r>
      <w:r w:rsidRPr="006A7364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V</m:t>
            </m:r>
          </m:sub>
        </m:sSub>
        <m:r>
          <w:rPr>
            <w:rFonts w:ascii="Cambria Math" w:hAnsi="Cambria Math"/>
            <w:szCs w:val="24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rad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p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p</m:t>
            </m:r>
          </m:e>
        </m:rad>
      </m:oMath>
      <w:r w:rsidR="006A7364" w:rsidRPr="006A7364">
        <w:rPr>
          <w:szCs w:val="24"/>
        </w:rPr>
        <w:t xml:space="preserve"> en </w:t>
      </w:r>
      <m:oMath>
        <m:sSub>
          <m:sSub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bPr>
          <m:e>
            <m:r>
              <w:rPr>
                <w:rFonts w:ascii="Cambria Math" w:hAnsi="Cambria Math"/>
                <w:szCs w:val="24"/>
                <w:lang w:val="en-GB"/>
              </w:rPr>
              <m:t>O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W</m:t>
            </m:r>
          </m:sub>
        </m:sSub>
        <m:r>
          <w:rPr>
            <w:rFonts w:ascii="Cambria Math" w:hAnsi="Cambria Math"/>
            <w:szCs w:val="24"/>
            <w:lang w:val="en-GB"/>
          </w:rPr>
          <m:t>=p∙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GB"/>
              </w:rPr>
              <m:t>p</m:t>
            </m:r>
          </m:e>
        </m:rad>
        <m:r>
          <w:rPr>
            <w:rFonts w:ascii="Cambria Math" w:hAnsi="Cambria Math"/>
            <w:szCs w:val="24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p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p</m:t>
            </m:r>
          </m:e>
        </m:ra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p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p</m:t>
            </m:r>
          </m:e>
        </m:ra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V</m:t>
            </m:r>
          </m:sub>
        </m:sSub>
      </m:oMath>
    </w:p>
    <w:p w14:paraId="0E38AC0F" w14:textId="5E61E786" w:rsidR="00E81C6B" w:rsidRDefault="00170C9B" w:rsidP="00E81C6B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V</m:t>
            </m:r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r>
              <w:rPr>
                <w:rFonts w:ascii="Cambria Math" w:hAnsi="Cambria Math"/>
                <w:szCs w:val="24"/>
              </w:rPr>
              <m:t>x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147B7900" w14:textId="2682C9E9" w:rsidR="00925AC1" w:rsidRPr="00170C9B" w:rsidRDefault="00925AC1" w:rsidP="00E81C6B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W</m:t>
            </m:r>
          </m:sub>
        </m:sSub>
        <m:r>
          <w:rPr>
            <w:rFonts w:ascii="Cambria Math" w:hAnsi="Cambria Math"/>
            <w:szCs w:val="24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p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  <m:e>
            <m:r>
              <w:rPr>
                <w:rFonts w:ascii="Cambria Math" w:hAnsi="Cambria Math"/>
                <w:szCs w:val="24"/>
              </w:rPr>
              <m:t>(p-x)</m:t>
            </m:r>
          </m:e>
        </m:nary>
        <m:r>
          <m:rPr>
            <m:sty m:val="p"/>
          </m:rPr>
          <w:rPr>
            <w:rFonts w:ascii="Cambria Math" w:hAnsi="Cambria Math"/>
            <w:szCs w:val="24"/>
          </w:rPr>
          <m:t>d</m:t>
        </m:r>
        <m:r>
          <w:rPr>
            <w:rFonts w:ascii="Cambria Math" w:hAnsi="Cambria Math"/>
            <w:szCs w:val="24"/>
          </w:rPr>
          <m:t>x=π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p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Cs w:val="24"/>
              </w:rPr>
              <m:t>p</m:t>
            </m:r>
          </m:sup>
        </m:sSub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π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V</m:t>
            </m:r>
          </m:sub>
        </m:sSub>
      </m:oMath>
    </w:p>
    <w:p w14:paraId="468010A0" w14:textId="235DFFA0" w:rsidR="00E81C6B" w:rsidRDefault="00E81C6B" w:rsidP="00E81C6B"/>
    <w:p w14:paraId="56543D2C" w14:textId="542054EE" w:rsidR="00D638F3" w:rsidRPr="00D638F3" w:rsidRDefault="00D638F3" w:rsidP="00E81C6B">
      <w:pPr>
        <w:rPr>
          <w:b/>
          <w:bCs/>
        </w:rPr>
      </w:pPr>
      <w:r>
        <w:rPr>
          <w:b/>
          <w:bCs/>
        </w:rPr>
        <w:t>E6</w:t>
      </w:r>
    </w:p>
    <w:p w14:paraId="498C69A6" w14:textId="1EB5E294" w:rsidR="004E5F1E" w:rsidRDefault="004E5F1E" w:rsidP="004E5F1E">
      <w:pPr>
        <w:rPr>
          <w:lang w:val="en-US"/>
        </w:rPr>
      </w:pPr>
      <w:r>
        <w:rPr>
          <w:b/>
          <w:bCs/>
          <w:lang w:val="en-US"/>
        </w:rPr>
        <w:t>a</w:t>
      </w:r>
      <w:r w:rsidRPr="00265B8A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x</m:t>
            </m:r>
          </m:sup>
        </m:sSup>
      </m:oMath>
      <w:r w:rsidR="00D47161">
        <w:rPr>
          <w:lang w:val="en-US"/>
        </w:rPr>
        <w:tab/>
      </w:r>
      <w:r w:rsidR="00D47161">
        <w:rPr>
          <w:lang w:val="en-US"/>
        </w:rPr>
        <w:tab/>
      </w:r>
      <w:r w:rsidR="00D47161"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∙x-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0</m:t>
        </m:r>
      </m:oMath>
    </w:p>
    <w:p w14:paraId="287BBB61" w14:textId="568CD0E1" w:rsidR="00DF6832" w:rsidRDefault="00DF6832" w:rsidP="004E5F1E">
      <w:pPr>
        <w:rPr>
          <w:lang w:val="en-US"/>
        </w:rPr>
      </w:pPr>
      <w:r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2</m:t>
            </m:r>
          </m:e>
        </m:d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E96EF5">
        <w:rPr>
          <w:lang w:val="en-US"/>
        </w:rPr>
        <w:tab/>
      </w:r>
      <w:r w:rsidR="00E96EF5">
        <w:rPr>
          <w:lang w:val="en-US"/>
        </w:rPr>
        <w:tab/>
      </w:r>
      <w:r w:rsidR="00E96EF5">
        <w:rPr>
          <w:lang w:val="en-US"/>
        </w:rPr>
        <w:tab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  <m:r>
          <w:rPr>
            <w:rFonts w:ascii="Cambria Math" w:hAnsi="Cambria Math"/>
            <w:lang w:val="en-US"/>
          </w:rPr>
          <m:t>=1</m:t>
        </m:r>
      </m:oMath>
    </w:p>
    <w:p w14:paraId="72C48DB9" w14:textId="53D001FB" w:rsidR="00C311A0" w:rsidRDefault="00C311A0" w:rsidP="004E5F1E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y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∙x+b</m:t>
        </m:r>
      </m:oMath>
    </w:p>
    <w:p w14:paraId="5F4A1786" w14:textId="2B652724" w:rsidR="00C311A0" w:rsidRDefault="00C311A0" w:rsidP="004E5F1E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b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2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-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</w:p>
    <w:p w14:paraId="1DA4D59B" w14:textId="22108C76" w:rsidR="00D47161" w:rsidRDefault="00D47161" w:rsidP="004E5F1E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y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∙x-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</w:p>
    <w:p w14:paraId="258F9644" w14:textId="0A456886" w:rsidR="004E5F1E" w:rsidRPr="000953DF" w:rsidRDefault="000953DF" w:rsidP="004E5F1E">
      <w:pPr>
        <w:rPr>
          <w:lang w:val="en-US"/>
        </w:rPr>
      </w:pPr>
      <w:r>
        <w:rPr>
          <w:b/>
          <w:bCs/>
          <w:lang w:val="en-US"/>
        </w:rPr>
        <w:t>b</w:t>
      </w:r>
      <w:r>
        <w:rPr>
          <w:lang w:val="en-US"/>
        </w:rPr>
        <w:tab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lang w:val="en-US"/>
              </w:rPr>
              <m:t>G</m:t>
            </m:r>
          </m:sub>
        </m:sSub>
        <m:r>
          <w:rPr>
            <w:rFonts w:ascii="Cambria Math" w:hAnsi="Cambria Math"/>
            <w:lang w:val="en-US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x</m:t>
                </m:r>
              </m:sup>
            </m:sSup>
          </m:e>
        </m:nary>
        <m:r>
          <w:rPr>
            <w:rFonts w:ascii="Cambria Math" w:hAnsi="Cambria Math"/>
            <w:lang w:val="en-US"/>
          </w:rPr>
          <m:t>dx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r>
          <w:rPr>
            <w:rFonts w:ascii="Cambria Math" w:hAnsi="Cambria Math"/>
            <w:lang w:val="en-US"/>
          </w:rPr>
          <m:t>∙1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lang w:val="en-US"/>
              </w:rPr>
              <m:t>2</m:t>
            </m:r>
          </m:sup>
        </m:sSubSup>
        <m:r>
          <w:rPr>
            <w:rFonts w:ascii="Cambria Math" w:hAnsi="Cambria Math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1</m:t>
        </m:r>
      </m:oMath>
    </w:p>
    <w:p w14:paraId="108465C7" w14:textId="71681A2A" w:rsidR="004E5F1E" w:rsidRPr="00F00609" w:rsidRDefault="00F00609" w:rsidP="004E5F1E">
      <w:r>
        <w:rPr>
          <w:b/>
          <w:bCs/>
        </w:rPr>
        <w:t>c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r>
          <w:rPr>
            <w:rFonts w:ascii="Cambria Math" w:hAnsi="Cambria Math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2x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π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π(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</w:p>
    <w:p w14:paraId="42414A2D" w14:textId="3922CEA2" w:rsidR="008809BD" w:rsidRDefault="008809BD">
      <w:r>
        <w:br w:type="page"/>
      </w:r>
    </w:p>
    <w:p w14:paraId="7E353D30" w14:textId="7F955904" w:rsidR="001F12E9" w:rsidRPr="001F12E9" w:rsidRDefault="001F12E9" w:rsidP="004E5F1E">
      <w:r>
        <w:rPr>
          <w:b/>
          <w:bCs/>
        </w:rPr>
        <w:lastRenderedPageBreak/>
        <w:t>E7</w:t>
      </w:r>
      <w:r>
        <w:tab/>
      </w:r>
      <m:oMath>
        <m:r>
          <w:rPr>
            <w:rFonts w:ascii="Cambria Math" w:hAnsi="Cambria Math"/>
          </w:rPr>
          <m:t>4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x</m:t>
            </m:r>
          </m:e>
        </m:rad>
        <m:r>
          <w:rPr>
            <w:rFonts w:ascii="Cambria Math" w:hAnsi="Cambria Math"/>
          </w:rPr>
          <m:t>=-4x+19</m:t>
        </m:r>
      </m:oMath>
      <w:r w:rsidR="00F6371C">
        <w:tab/>
      </w:r>
      <w:r w:rsidR="00F6371C">
        <w:tab/>
      </w:r>
      <w:r w:rsidR="00F6371C">
        <w:tab/>
      </w:r>
      <w:r w:rsidR="002B414D">
        <w:tab/>
      </w:r>
      <w:r w:rsidR="00F6371C"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3</m:t>
            </m:r>
          </m:e>
        </m:d>
        <m:r>
          <w:rPr>
            <w:rFonts w:ascii="Cambria Math" w:hAnsi="Cambria Math"/>
          </w:rPr>
          <m:t>=-4x+19</m:t>
        </m:r>
      </m:oMath>
    </w:p>
    <w:p w14:paraId="7F932EEB" w14:textId="1F84EEBC" w:rsidR="001F12E9" w:rsidRDefault="00E14BDE" w:rsidP="004E5F1E">
      <w: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x</m:t>
            </m:r>
          </m:e>
        </m:rad>
        <m:r>
          <w:rPr>
            <w:rFonts w:ascii="Cambria Math" w:hAnsi="Cambria Math"/>
          </w:rPr>
          <m:t>=-4x+15</m:t>
        </m:r>
      </m:oMath>
      <w:r w:rsidR="00F6371C">
        <w:tab/>
      </w:r>
      <w:r w:rsidR="00F6371C">
        <w:tab/>
      </w:r>
      <w:r w:rsidR="00F6371C">
        <w:tab/>
      </w:r>
      <w:r w:rsidR="00F6371C">
        <w:tab/>
      </w:r>
      <w:r w:rsidR="002B414D">
        <w:tab/>
      </w:r>
      <w:r w:rsidR="00F6371C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+3=-4x+19</m:t>
        </m:r>
      </m:oMath>
    </w:p>
    <w:p w14:paraId="496A1152" w14:textId="49C75493" w:rsidR="001F12E9" w:rsidRDefault="0060401B" w:rsidP="004E5F1E">
      <w:r>
        <w:tab/>
      </w:r>
      <m:oMath>
        <m:r>
          <w:rPr>
            <w:rFonts w:ascii="Cambria Math" w:hAnsi="Cambria Math"/>
          </w:rPr>
          <m:t>3x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4x+15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20x+225</m:t>
        </m:r>
      </m:oMath>
      <w:r w:rsidR="009412B1">
        <w:tab/>
      </w:r>
      <w:r w:rsidR="002B414D">
        <w:tab/>
      </w:r>
      <w:r w:rsidR="009412B1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6</m:t>
        </m:r>
      </m:oMath>
    </w:p>
    <w:p w14:paraId="1BA36EA1" w14:textId="53A289CF" w:rsidR="00730DB4" w:rsidRDefault="00730DB4" w:rsidP="004E5F1E">
      <w:r>
        <w:tab/>
      </w:r>
      <m:oMath>
        <m:r>
          <w:rPr>
            <w:rFonts w:ascii="Cambria Math" w:hAnsi="Cambria Math"/>
          </w:rPr>
          <m:t>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23x+225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6x-75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3</m:t>
            </m:r>
          </m:e>
        </m:d>
        <m:r>
          <w:rPr>
            <w:rFonts w:ascii="Cambria Math" w:hAnsi="Cambria Math"/>
          </w:rPr>
          <m:t>=0</m:t>
        </m:r>
      </m:oMath>
      <w:r w:rsidR="002B414D">
        <w:tab/>
      </w:r>
      <w:r w:rsidR="002B414D">
        <w:tab/>
      </w:r>
      <m:oMath>
        <m:r>
          <w:rPr>
            <w:rFonts w:ascii="Cambria Math" w:hAnsi="Cambria Math"/>
          </w:rPr>
          <m:t>x=-4∨x=4</m:t>
        </m:r>
      </m:oMath>
    </w:p>
    <w:p w14:paraId="1F59DDC6" w14:textId="4E019E9E" w:rsidR="002B414D" w:rsidRDefault="00E91CBB" w:rsidP="004E5F1E">
      <w:r>
        <w:tab/>
      </w:r>
      <m:oMath>
        <m:r>
          <w:rPr>
            <w:rFonts w:ascii="Cambria Math" w:hAnsi="Cambria Math"/>
          </w:rPr>
          <m:t>x=3∨x=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</m:oMath>
    </w:p>
    <w:p w14:paraId="2F2EE047" w14:textId="11CFC0EF" w:rsidR="002B414D" w:rsidRDefault="002B414D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(4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x</m:t>
                </m:r>
              </m:e>
            </m:rad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x+3</m:t>
                </m:r>
              </m:e>
            </m:d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+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r>
              <w:rPr>
                <w:rFonts w:ascii="Cambria Math" w:hAnsi="Cambria Math"/>
              </w:rPr>
              <m:t>(-4x+19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x+3</m:t>
                </m:r>
              </m:e>
            </m:d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</m:oMath>
    </w:p>
    <w:p w14:paraId="3CCD1228" w14:textId="1371F89A" w:rsidR="00D55E6A" w:rsidRDefault="00D55E6A">
      <w:r>
        <w:tab/>
        <w:t xml:space="preserve">      </w:t>
      </w:r>
      <m:oMath>
        <m:r>
          <w:rPr>
            <w:rFonts w:ascii="Cambria Math" w:hAnsi="Cambria Math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(1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x</m:t>
                </m:r>
              </m:e>
            </m:rad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4x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+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r>
              <w:rPr>
                <w:rFonts w:ascii="Cambria Math" w:hAnsi="Cambria Math"/>
              </w:rPr>
              <m:t>(16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</m:oMath>
    </w:p>
    <w:p w14:paraId="36E98787" w14:textId="1FAC125C" w:rsidR="00C946C6" w:rsidRDefault="00457770">
      <w:r w:rsidRPr="00C164B6">
        <w:rPr>
          <w:b/>
          <w:bCs/>
          <w:noProof/>
        </w:rPr>
        <w:drawing>
          <wp:anchor distT="0" distB="0" distL="36195" distR="114300" simplePos="0" relativeHeight="251715584" behindDoc="0" locked="0" layoutInCell="1" allowOverlap="1" wp14:anchorId="3C821E3B" wp14:editId="66B56BDB">
            <wp:simplePos x="0" y="0"/>
            <wp:positionH relativeFrom="column">
              <wp:posOffset>4324119</wp:posOffset>
            </wp:positionH>
            <wp:positionV relativeFrom="paragraph">
              <wp:posOffset>184323</wp:posOffset>
            </wp:positionV>
            <wp:extent cx="1811020" cy="1325245"/>
            <wp:effectExtent l="0" t="0" r="0" b="8255"/>
            <wp:wrapSquare wrapText="left"/>
            <wp:docPr id="635976912" name="Afbeelding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ek 1"/>
                    <pic:cNvPicPr>
                      <a:picLocks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84" t="-3316" r="5478" b="-3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020" cy="1325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46C6">
        <w:tab/>
        <w:t xml:space="preserve">      </w:t>
      </w:r>
      <m:oMath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3x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3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6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4</m:t>
            </m:r>
          </m:sup>
        </m:sSubSup>
        <m:r>
          <w:rPr>
            <w:rFonts w:ascii="Cambria Math" w:hAnsi="Cambria Math"/>
          </w:rPr>
          <m:t>=2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3F8AE1B4" w14:textId="5E7AAF46" w:rsidR="00E91CBB" w:rsidRDefault="00E91CBB" w:rsidP="004E5F1E"/>
    <w:p w14:paraId="77307503" w14:textId="472905D3" w:rsidR="00385CFC" w:rsidRPr="00385CFC" w:rsidRDefault="00385CFC" w:rsidP="004E5F1E">
      <w:pPr>
        <w:rPr>
          <w:b/>
          <w:bCs/>
        </w:rPr>
      </w:pPr>
      <w:r>
        <w:rPr>
          <w:b/>
          <w:bCs/>
        </w:rPr>
        <w:t>E8</w:t>
      </w:r>
    </w:p>
    <w:p w14:paraId="25918F67" w14:textId="29A0FA38" w:rsidR="00736565" w:rsidRDefault="00C164B6" w:rsidP="00736565">
      <w:r>
        <w:rPr>
          <w:b/>
          <w:bCs/>
        </w:rPr>
        <w:t>a</w:t>
      </w:r>
      <w:r w:rsidR="00736565" w:rsidRPr="007D6238">
        <w:rPr>
          <w:noProof/>
          <w:lang w:eastAsia="nl-NL"/>
        </w:rPr>
        <w:t xml:space="preserve"> </w:t>
      </w:r>
      <w:r w:rsidR="00736565">
        <w:tab/>
      </w:r>
    </w:p>
    <w:p w14:paraId="4D5868E4" w14:textId="7F2586E6" w:rsidR="006F604C" w:rsidRDefault="006F604C" w:rsidP="00736565">
      <w:r>
        <w:rPr>
          <w:b/>
          <w:bCs/>
        </w:rPr>
        <w:t>b</w:t>
      </w:r>
      <w:r w:rsidR="00736565">
        <w:tab/>
      </w:r>
      <m:oMath>
        <m:r>
          <w:rPr>
            <w:rFonts w:ascii="Cambria Math" w:hAnsi="Cambria Math"/>
          </w:rPr>
          <m:t>10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</m:e>
        </m:d>
        <m:r>
          <w:rPr>
            <w:rFonts w:ascii="Cambria Math" w:hAnsi="Cambria Math"/>
          </w:rPr>
          <m:t>=0</m:t>
        </m:r>
      </m:oMath>
    </w:p>
    <w:p w14:paraId="7FC99AF3" w14:textId="73E15F2B" w:rsidR="004D61FE" w:rsidRDefault="004D61FE" w:rsidP="00736565">
      <w:r>
        <w:tab/>
        <w:t xml:space="preserve">invoer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0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</m:e>
        </m:d>
      </m:oMath>
    </w:p>
    <w:p w14:paraId="4AF8A428" w14:textId="123D8510" w:rsidR="004D61FE" w:rsidRDefault="004D61FE" w:rsidP="00736565">
      <w:r>
        <w:tab/>
        <w:t xml:space="preserve">zero: </w:t>
      </w:r>
      <m:oMath>
        <m:r>
          <w:rPr>
            <w:rFonts w:ascii="Cambria Math" w:hAnsi="Cambria Math"/>
          </w:rPr>
          <m:t>x≈-3∨x≈3</m:t>
        </m:r>
      </m:oMath>
    </w:p>
    <w:p w14:paraId="50EC40F1" w14:textId="19A673FD" w:rsidR="005E5342" w:rsidRDefault="00E2731A" w:rsidP="00736565">
      <w:r>
        <w:rPr>
          <w:b/>
          <w:bCs/>
        </w:rPr>
        <w:t>c</w:t>
      </w:r>
      <w:r w:rsidR="00736565">
        <w:tab/>
      </w:r>
      <m:oMath>
        <m:r>
          <w:rPr>
            <w:rFonts w:ascii="Cambria Math" w:hAnsi="Cambria Math"/>
          </w:rPr>
          <m:t>O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3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(10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0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-3</m:t>
            </m:r>
          </m:sub>
          <m:sup>
            <m:r>
              <w:rPr>
                <w:rFonts w:ascii="Cambria Math" w:hAnsi="Cambria Math"/>
              </w:rPr>
              <m:t>3</m:t>
            </m:r>
          </m:sup>
        </m:sSubSup>
        <m:r>
          <w:rPr>
            <w:rFonts w:ascii="Cambria Math" w:hAnsi="Cambria Math"/>
          </w:rPr>
          <m:t>≈40</m:t>
        </m:r>
      </m:oMath>
    </w:p>
    <w:p w14:paraId="10D2B9AB" w14:textId="5E8B9163" w:rsidR="00736565" w:rsidRDefault="00457770" w:rsidP="00736565">
      <w:r>
        <w:rPr>
          <w:b/>
          <w:bCs/>
        </w:rPr>
        <w:t>d</w:t>
      </w:r>
      <w:r w:rsidR="00736565">
        <w:tab/>
      </w:r>
    </w:p>
    <w:p w14:paraId="62BC153C" w14:textId="2CCAE595" w:rsidR="0065009E" w:rsidRDefault="00E040E4" w:rsidP="00736565">
      <w:r>
        <w:rPr>
          <w:b/>
          <w:bCs/>
        </w:rPr>
        <w:t>e</w:t>
      </w:r>
      <w:r w:rsidR="00736565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arabool</m:t>
            </m:r>
          </m:sub>
        </m:sSub>
        <m:r>
          <w:rPr>
            <w:rFonts w:ascii="Cambria Math" w:hAnsi="Cambria Math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3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(9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9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-3</m:t>
            </m:r>
          </m:sub>
          <m:sup>
            <m:r>
              <w:rPr>
                <w:rFonts w:ascii="Cambria Math" w:hAnsi="Cambria Math"/>
              </w:rPr>
              <m:t>3</m:t>
            </m:r>
          </m:sup>
        </m:sSubSup>
        <m:r>
          <w:rPr>
            <w:rFonts w:ascii="Cambria Math" w:hAnsi="Cambria Math"/>
          </w:rPr>
          <m:t>=36</m:t>
        </m:r>
      </m:oMath>
      <w:r w:rsidR="004F1308">
        <w:t xml:space="preserve">  Het verschil is ongeveer 4.</w:t>
      </w:r>
    </w:p>
    <w:p w14:paraId="52C7AD0D" w14:textId="40CC88BD" w:rsidR="007B0C5D" w:rsidRDefault="007B0C5D" w:rsidP="007B0C5D">
      <w:pPr>
        <w:rPr>
          <w:szCs w:val="24"/>
        </w:rPr>
      </w:pPr>
    </w:p>
    <w:p w14:paraId="5146B632" w14:textId="77777777" w:rsidR="007B0C5D" w:rsidRDefault="007B0C5D" w:rsidP="007B0C5D">
      <w:pPr>
        <w:rPr>
          <w:szCs w:val="24"/>
        </w:rPr>
      </w:pPr>
    </w:p>
    <w:p w14:paraId="20C87A47" w14:textId="77777777" w:rsidR="007B0C5D" w:rsidRDefault="007B0C5D" w:rsidP="007B0C5D">
      <w:pPr>
        <w:rPr>
          <w:szCs w:val="24"/>
        </w:rPr>
      </w:pPr>
    </w:p>
    <w:sectPr w:rsidR="007B0C5D" w:rsidSect="00112F9A">
      <w:headerReference w:type="default" r:id="rId62"/>
      <w:footerReference w:type="default" r:id="rId63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13F835" w14:textId="77777777" w:rsidR="00123ABF" w:rsidRDefault="00123ABF" w:rsidP="002661EA">
      <w:r>
        <w:separator/>
      </w:r>
    </w:p>
  </w:endnote>
  <w:endnote w:type="continuationSeparator" w:id="0">
    <w:p w14:paraId="1D0509BE" w14:textId="77777777" w:rsidR="00123ABF" w:rsidRDefault="00123ABF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B4F99" w14:textId="77777777" w:rsidR="003E5C9D" w:rsidRPr="002661EA" w:rsidRDefault="003E5C9D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8A4866">
      <w:rPr>
        <w:noProof/>
        <w:sz w:val="14"/>
      </w:rPr>
      <w:t>1</w:t>
    </w:r>
    <w:r w:rsidRPr="002661EA">
      <w:rPr>
        <w:sz w:val="14"/>
      </w:rPr>
      <w:fldChar w:fldCharType="end"/>
    </w:r>
  </w:p>
  <w:p w14:paraId="5799873C" w14:textId="0C79DE15" w:rsidR="003E5C9D" w:rsidRPr="002661EA" w:rsidRDefault="003E5C9D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396C63">
      <w:rPr>
        <w:sz w:val="12"/>
      </w:rPr>
      <w:t xml:space="preserve"> deel </w:t>
    </w:r>
    <w:r w:rsidR="001542FF">
      <w:rPr>
        <w:sz w:val="12"/>
      </w:rPr>
      <w:t>3</w:t>
    </w:r>
    <w:r w:rsidRPr="002661EA">
      <w:rPr>
        <w:sz w:val="12"/>
      </w:rPr>
      <w:t xml:space="preserve">, hoofdstuk </w:t>
    </w:r>
    <w:r w:rsidR="001A7B08">
      <w:rPr>
        <w:sz w:val="12"/>
      </w:rPr>
      <w:t>1</w:t>
    </w:r>
    <w:r w:rsidR="00ED05B7">
      <w:rPr>
        <w:sz w:val="12"/>
      </w:rPr>
      <w:t>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17413E" w14:textId="77777777" w:rsidR="00123ABF" w:rsidRDefault="00123ABF" w:rsidP="002661EA">
      <w:r>
        <w:separator/>
      </w:r>
    </w:p>
  </w:footnote>
  <w:footnote w:type="continuationSeparator" w:id="0">
    <w:p w14:paraId="468055AA" w14:textId="77777777" w:rsidR="00123ABF" w:rsidRDefault="00123ABF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745CB1" w14:textId="3FE9AE10" w:rsidR="003E5C9D" w:rsidRPr="002661EA" w:rsidRDefault="003E5C9D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8C0E77">
      <w:rPr>
        <w:noProof/>
        <w:sz w:val="12"/>
      </w:rPr>
      <w:t>22 september 2025</w:t>
    </w:r>
    <w:r>
      <w:rPr>
        <w:sz w:val="12"/>
      </w:rPr>
      <w:fldChar w:fldCharType="end"/>
    </w:r>
  </w:p>
  <w:p w14:paraId="1614BA03" w14:textId="77777777" w:rsidR="003E5C9D" w:rsidRDefault="003E5C9D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518A5"/>
    <w:multiLevelType w:val="hybridMultilevel"/>
    <w:tmpl w:val="765059F8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3" w15:restartNumberingAfterBreak="0">
    <w:nsid w:val="0A7846D5"/>
    <w:multiLevelType w:val="singleLevel"/>
    <w:tmpl w:val="3CB0B198"/>
    <w:lvl w:ilvl="0">
      <w:start w:val="7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  <w:b/>
      </w:rPr>
    </w:lvl>
  </w:abstractNum>
  <w:abstractNum w:abstractNumId="4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6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7" w15:restartNumberingAfterBreak="0">
    <w:nsid w:val="2B0D4460"/>
    <w:multiLevelType w:val="singleLevel"/>
    <w:tmpl w:val="DFE84E5A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8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0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4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5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802848652">
    <w:abstractNumId w:val="2"/>
  </w:num>
  <w:num w:numId="2" w16cid:durableId="904100758">
    <w:abstractNumId w:val="10"/>
  </w:num>
  <w:num w:numId="3" w16cid:durableId="459228587">
    <w:abstractNumId w:val="14"/>
  </w:num>
  <w:num w:numId="4" w16cid:durableId="1340767899">
    <w:abstractNumId w:val="13"/>
  </w:num>
  <w:num w:numId="5" w16cid:durableId="547230234">
    <w:abstractNumId w:val="11"/>
  </w:num>
  <w:num w:numId="6" w16cid:durableId="762337346">
    <w:abstractNumId w:val="6"/>
  </w:num>
  <w:num w:numId="7" w16cid:durableId="1217351507">
    <w:abstractNumId w:val="5"/>
  </w:num>
  <w:num w:numId="8" w16cid:durableId="500318435">
    <w:abstractNumId w:val="9"/>
  </w:num>
  <w:num w:numId="9" w16cid:durableId="1483355243">
    <w:abstractNumId w:val="15"/>
  </w:num>
  <w:num w:numId="10" w16cid:durableId="306206104">
    <w:abstractNumId w:val="1"/>
  </w:num>
  <w:num w:numId="11" w16cid:durableId="2017996308">
    <w:abstractNumId w:val="8"/>
  </w:num>
  <w:num w:numId="12" w16cid:durableId="1285692498">
    <w:abstractNumId w:val="4"/>
  </w:num>
  <w:num w:numId="13" w16cid:durableId="2042125530">
    <w:abstractNumId w:val="12"/>
  </w:num>
  <w:num w:numId="14" w16cid:durableId="749234827">
    <w:abstractNumId w:val="7"/>
  </w:num>
  <w:num w:numId="15" w16cid:durableId="481505129">
    <w:abstractNumId w:val="0"/>
  </w:num>
  <w:num w:numId="16" w16cid:durableId="7779899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08"/>
  <w:hyphenationZone w:val="425"/>
  <w:drawingGridHorizontalSpacing w:val="6"/>
  <w:drawingGridVerticalSpacing w:val="6"/>
  <w:displayHorizontalDrawingGridEvery w:val="2"/>
  <w:displayVerticalDrawingGridEvery w:val="2"/>
  <w:characterSpacingControl w:val="doNotCompress"/>
  <w:hdrShapeDefaults>
    <o:shapedefaults v:ext="edit" spidmax="207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056B"/>
    <w:rsid w:val="00000D6E"/>
    <w:rsid w:val="00001602"/>
    <w:rsid w:val="000021C6"/>
    <w:rsid w:val="00002319"/>
    <w:rsid w:val="00003935"/>
    <w:rsid w:val="000042F6"/>
    <w:rsid w:val="000051FA"/>
    <w:rsid w:val="00007E7C"/>
    <w:rsid w:val="00011386"/>
    <w:rsid w:val="00011D68"/>
    <w:rsid w:val="000124B7"/>
    <w:rsid w:val="000130B6"/>
    <w:rsid w:val="0001380F"/>
    <w:rsid w:val="00015D8A"/>
    <w:rsid w:val="00015E90"/>
    <w:rsid w:val="00016A5B"/>
    <w:rsid w:val="00016CB2"/>
    <w:rsid w:val="00016E05"/>
    <w:rsid w:val="00017901"/>
    <w:rsid w:val="000179FB"/>
    <w:rsid w:val="00020A98"/>
    <w:rsid w:val="00020E54"/>
    <w:rsid w:val="000212A1"/>
    <w:rsid w:val="0002278C"/>
    <w:rsid w:val="00022E47"/>
    <w:rsid w:val="00023461"/>
    <w:rsid w:val="00023E01"/>
    <w:rsid w:val="00024944"/>
    <w:rsid w:val="00025D47"/>
    <w:rsid w:val="00027EBE"/>
    <w:rsid w:val="000303C0"/>
    <w:rsid w:val="000306F0"/>
    <w:rsid w:val="00031268"/>
    <w:rsid w:val="0003181C"/>
    <w:rsid w:val="00031C3B"/>
    <w:rsid w:val="00031FA1"/>
    <w:rsid w:val="000334E6"/>
    <w:rsid w:val="00033CB3"/>
    <w:rsid w:val="00033F06"/>
    <w:rsid w:val="00034433"/>
    <w:rsid w:val="00034D38"/>
    <w:rsid w:val="0003525E"/>
    <w:rsid w:val="000358E6"/>
    <w:rsid w:val="00035DD1"/>
    <w:rsid w:val="000374C9"/>
    <w:rsid w:val="00037F1D"/>
    <w:rsid w:val="00042088"/>
    <w:rsid w:val="000438B3"/>
    <w:rsid w:val="00043B1F"/>
    <w:rsid w:val="00044678"/>
    <w:rsid w:val="00044FCA"/>
    <w:rsid w:val="00045F75"/>
    <w:rsid w:val="00046873"/>
    <w:rsid w:val="0004788A"/>
    <w:rsid w:val="00047F06"/>
    <w:rsid w:val="000506A5"/>
    <w:rsid w:val="00050AC9"/>
    <w:rsid w:val="00051850"/>
    <w:rsid w:val="00052121"/>
    <w:rsid w:val="000530A6"/>
    <w:rsid w:val="000533B4"/>
    <w:rsid w:val="000547FF"/>
    <w:rsid w:val="0005664C"/>
    <w:rsid w:val="00056737"/>
    <w:rsid w:val="00057206"/>
    <w:rsid w:val="00057B23"/>
    <w:rsid w:val="00057BBF"/>
    <w:rsid w:val="00060BBE"/>
    <w:rsid w:val="000620CE"/>
    <w:rsid w:val="0006230B"/>
    <w:rsid w:val="00063C17"/>
    <w:rsid w:val="00063CBA"/>
    <w:rsid w:val="000641A3"/>
    <w:rsid w:val="000647CA"/>
    <w:rsid w:val="00067129"/>
    <w:rsid w:val="0007069C"/>
    <w:rsid w:val="000709B8"/>
    <w:rsid w:val="00071291"/>
    <w:rsid w:val="000724AB"/>
    <w:rsid w:val="000730A9"/>
    <w:rsid w:val="0007323C"/>
    <w:rsid w:val="00073A02"/>
    <w:rsid w:val="00073C3A"/>
    <w:rsid w:val="0007575B"/>
    <w:rsid w:val="000768B0"/>
    <w:rsid w:val="0007756B"/>
    <w:rsid w:val="00080C21"/>
    <w:rsid w:val="000817A1"/>
    <w:rsid w:val="000817D1"/>
    <w:rsid w:val="000824F6"/>
    <w:rsid w:val="000827A6"/>
    <w:rsid w:val="00082EAF"/>
    <w:rsid w:val="00083521"/>
    <w:rsid w:val="00083C2E"/>
    <w:rsid w:val="0008491E"/>
    <w:rsid w:val="000869B9"/>
    <w:rsid w:val="00086EB2"/>
    <w:rsid w:val="0008786D"/>
    <w:rsid w:val="00087CE6"/>
    <w:rsid w:val="00090651"/>
    <w:rsid w:val="0009253E"/>
    <w:rsid w:val="00092E65"/>
    <w:rsid w:val="00093741"/>
    <w:rsid w:val="00094343"/>
    <w:rsid w:val="00095082"/>
    <w:rsid w:val="000953DF"/>
    <w:rsid w:val="00095EA4"/>
    <w:rsid w:val="000965BB"/>
    <w:rsid w:val="00096BE1"/>
    <w:rsid w:val="00097046"/>
    <w:rsid w:val="00097DAC"/>
    <w:rsid w:val="000A02F4"/>
    <w:rsid w:val="000A05D3"/>
    <w:rsid w:val="000A2025"/>
    <w:rsid w:val="000A45DC"/>
    <w:rsid w:val="000A4C46"/>
    <w:rsid w:val="000A4CD5"/>
    <w:rsid w:val="000A4D0C"/>
    <w:rsid w:val="000A51E3"/>
    <w:rsid w:val="000A584E"/>
    <w:rsid w:val="000A5B24"/>
    <w:rsid w:val="000A5EC6"/>
    <w:rsid w:val="000A6C5E"/>
    <w:rsid w:val="000A7956"/>
    <w:rsid w:val="000B2F31"/>
    <w:rsid w:val="000B615F"/>
    <w:rsid w:val="000C2047"/>
    <w:rsid w:val="000C4448"/>
    <w:rsid w:val="000C5B33"/>
    <w:rsid w:val="000C5E48"/>
    <w:rsid w:val="000C621E"/>
    <w:rsid w:val="000C7925"/>
    <w:rsid w:val="000D01E4"/>
    <w:rsid w:val="000D024A"/>
    <w:rsid w:val="000D0549"/>
    <w:rsid w:val="000D4081"/>
    <w:rsid w:val="000D41D1"/>
    <w:rsid w:val="000D565D"/>
    <w:rsid w:val="000D6818"/>
    <w:rsid w:val="000D6B7A"/>
    <w:rsid w:val="000E0B03"/>
    <w:rsid w:val="000E0FE1"/>
    <w:rsid w:val="000E1FA9"/>
    <w:rsid w:val="000E208A"/>
    <w:rsid w:val="000E2520"/>
    <w:rsid w:val="000E2B35"/>
    <w:rsid w:val="000E443F"/>
    <w:rsid w:val="000E4709"/>
    <w:rsid w:val="000E561C"/>
    <w:rsid w:val="000E5916"/>
    <w:rsid w:val="000E61FB"/>
    <w:rsid w:val="000E6334"/>
    <w:rsid w:val="000E6BB2"/>
    <w:rsid w:val="000E714C"/>
    <w:rsid w:val="000E7B7F"/>
    <w:rsid w:val="000E7F7E"/>
    <w:rsid w:val="000E7FA6"/>
    <w:rsid w:val="000F0BFB"/>
    <w:rsid w:val="000F0CB7"/>
    <w:rsid w:val="000F10A0"/>
    <w:rsid w:val="000F1217"/>
    <w:rsid w:val="000F224E"/>
    <w:rsid w:val="000F31A2"/>
    <w:rsid w:val="000F330E"/>
    <w:rsid w:val="000F4740"/>
    <w:rsid w:val="000F4CA7"/>
    <w:rsid w:val="000F55C6"/>
    <w:rsid w:val="000F5672"/>
    <w:rsid w:val="000F68F6"/>
    <w:rsid w:val="000F7A4A"/>
    <w:rsid w:val="0010174F"/>
    <w:rsid w:val="0010226C"/>
    <w:rsid w:val="001028F3"/>
    <w:rsid w:val="00105505"/>
    <w:rsid w:val="00106608"/>
    <w:rsid w:val="0010724D"/>
    <w:rsid w:val="001077F0"/>
    <w:rsid w:val="00107BFD"/>
    <w:rsid w:val="00110969"/>
    <w:rsid w:val="00110E2C"/>
    <w:rsid w:val="00110F1C"/>
    <w:rsid w:val="00111D6C"/>
    <w:rsid w:val="001121BE"/>
    <w:rsid w:val="00112D50"/>
    <w:rsid w:val="00112F9A"/>
    <w:rsid w:val="0011580B"/>
    <w:rsid w:val="00115ECF"/>
    <w:rsid w:val="00117606"/>
    <w:rsid w:val="001177D2"/>
    <w:rsid w:val="00117C2D"/>
    <w:rsid w:val="001205C3"/>
    <w:rsid w:val="0012060D"/>
    <w:rsid w:val="00120889"/>
    <w:rsid w:val="00120F1D"/>
    <w:rsid w:val="00121591"/>
    <w:rsid w:val="00121D9B"/>
    <w:rsid w:val="00121DCA"/>
    <w:rsid w:val="00121FA8"/>
    <w:rsid w:val="00123138"/>
    <w:rsid w:val="00123ABF"/>
    <w:rsid w:val="00124A30"/>
    <w:rsid w:val="00125B05"/>
    <w:rsid w:val="00126846"/>
    <w:rsid w:val="00126D9B"/>
    <w:rsid w:val="00127222"/>
    <w:rsid w:val="001274D2"/>
    <w:rsid w:val="00127A3E"/>
    <w:rsid w:val="00127C2B"/>
    <w:rsid w:val="00130F11"/>
    <w:rsid w:val="001311AC"/>
    <w:rsid w:val="00131A2D"/>
    <w:rsid w:val="00132BF8"/>
    <w:rsid w:val="00134894"/>
    <w:rsid w:val="001364C9"/>
    <w:rsid w:val="00140CDE"/>
    <w:rsid w:val="001421E4"/>
    <w:rsid w:val="00142496"/>
    <w:rsid w:val="00142ACD"/>
    <w:rsid w:val="001433E6"/>
    <w:rsid w:val="00144458"/>
    <w:rsid w:val="00144AEA"/>
    <w:rsid w:val="00144BFA"/>
    <w:rsid w:val="00145361"/>
    <w:rsid w:val="00145887"/>
    <w:rsid w:val="00145F76"/>
    <w:rsid w:val="001462A5"/>
    <w:rsid w:val="00146DD2"/>
    <w:rsid w:val="00146EF9"/>
    <w:rsid w:val="00147DDE"/>
    <w:rsid w:val="00151541"/>
    <w:rsid w:val="001515C3"/>
    <w:rsid w:val="00151B75"/>
    <w:rsid w:val="00151D07"/>
    <w:rsid w:val="001521FF"/>
    <w:rsid w:val="0015391B"/>
    <w:rsid w:val="001542FF"/>
    <w:rsid w:val="001544BD"/>
    <w:rsid w:val="00154611"/>
    <w:rsid w:val="00156773"/>
    <w:rsid w:val="00156BF7"/>
    <w:rsid w:val="00157AEF"/>
    <w:rsid w:val="00161497"/>
    <w:rsid w:val="00162213"/>
    <w:rsid w:val="00162D56"/>
    <w:rsid w:val="0016455C"/>
    <w:rsid w:val="00165089"/>
    <w:rsid w:val="00166948"/>
    <w:rsid w:val="001673DF"/>
    <w:rsid w:val="00170C9B"/>
    <w:rsid w:val="00173300"/>
    <w:rsid w:val="001741CD"/>
    <w:rsid w:val="00174773"/>
    <w:rsid w:val="00174C65"/>
    <w:rsid w:val="00174F6D"/>
    <w:rsid w:val="0017788C"/>
    <w:rsid w:val="00177F8E"/>
    <w:rsid w:val="001806CD"/>
    <w:rsid w:val="00181BA9"/>
    <w:rsid w:val="00181CB2"/>
    <w:rsid w:val="00181D3F"/>
    <w:rsid w:val="001825E3"/>
    <w:rsid w:val="0018401C"/>
    <w:rsid w:val="0018407D"/>
    <w:rsid w:val="00184E54"/>
    <w:rsid w:val="001859AF"/>
    <w:rsid w:val="00186D05"/>
    <w:rsid w:val="00186E6C"/>
    <w:rsid w:val="001902B7"/>
    <w:rsid w:val="00190993"/>
    <w:rsid w:val="00191226"/>
    <w:rsid w:val="00191A09"/>
    <w:rsid w:val="00193D7E"/>
    <w:rsid w:val="00194146"/>
    <w:rsid w:val="0019493C"/>
    <w:rsid w:val="001958DA"/>
    <w:rsid w:val="00196EEC"/>
    <w:rsid w:val="00196FE4"/>
    <w:rsid w:val="001A0E5C"/>
    <w:rsid w:val="001A124D"/>
    <w:rsid w:val="001A12B7"/>
    <w:rsid w:val="001A1B59"/>
    <w:rsid w:val="001A26F7"/>
    <w:rsid w:val="001A3BBB"/>
    <w:rsid w:val="001A3C0C"/>
    <w:rsid w:val="001A6168"/>
    <w:rsid w:val="001A6582"/>
    <w:rsid w:val="001A6B2E"/>
    <w:rsid w:val="001A7AD8"/>
    <w:rsid w:val="001A7B08"/>
    <w:rsid w:val="001B019A"/>
    <w:rsid w:val="001B0747"/>
    <w:rsid w:val="001B12C0"/>
    <w:rsid w:val="001B2440"/>
    <w:rsid w:val="001B31D6"/>
    <w:rsid w:val="001B32F2"/>
    <w:rsid w:val="001B342D"/>
    <w:rsid w:val="001B3A62"/>
    <w:rsid w:val="001B3D37"/>
    <w:rsid w:val="001B4840"/>
    <w:rsid w:val="001B68BD"/>
    <w:rsid w:val="001B761C"/>
    <w:rsid w:val="001C06A8"/>
    <w:rsid w:val="001C087C"/>
    <w:rsid w:val="001C12E7"/>
    <w:rsid w:val="001C15ED"/>
    <w:rsid w:val="001C42C7"/>
    <w:rsid w:val="001C4514"/>
    <w:rsid w:val="001C4656"/>
    <w:rsid w:val="001C4833"/>
    <w:rsid w:val="001C5E5C"/>
    <w:rsid w:val="001C5FAA"/>
    <w:rsid w:val="001D0A3C"/>
    <w:rsid w:val="001D0D43"/>
    <w:rsid w:val="001D189C"/>
    <w:rsid w:val="001D6009"/>
    <w:rsid w:val="001D763A"/>
    <w:rsid w:val="001D7807"/>
    <w:rsid w:val="001E0952"/>
    <w:rsid w:val="001E0BD6"/>
    <w:rsid w:val="001E2340"/>
    <w:rsid w:val="001E2758"/>
    <w:rsid w:val="001E35D7"/>
    <w:rsid w:val="001E3CB5"/>
    <w:rsid w:val="001E4D63"/>
    <w:rsid w:val="001E5CFC"/>
    <w:rsid w:val="001E6A3B"/>
    <w:rsid w:val="001E6E00"/>
    <w:rsid w:val="001E76E2"/>
    <w:rsid w:val="001F0B41"/>
    <w:rsid w:val="001F12E9"/>
    <w:rsid w:val="001F1BD2"/>
    <w:rsid w:val="001F5B12"/>
    <w:rsid w:val="001F65BE"/>
    <w:rsid w:val="001F66BA"/>
    <w:rsid w:val="001F771B"/>
    <w:rsid w:val="002012F0"/>
    <w:rsid w:val="00202410"/>
    <w:rsid w:val="002024B7"/>
    <w:rsid w:val="00202D2F"/>
    <w:rsid w:val="00202DFA"/>
    <w:rsid w:val="002039F2"/>
    <w:rsid w:val="0020441E"/>
    <w:rsid w:val="002052F3"/>
    <w:rsid w:val="002064A7"/>
    <w:rsid w:val="00206AB4"/>
    <w:rsid w:val="00206D93"/>
    <w:rsid w:val="00207579"/>
    <w:rsid w:val="00207CD1"/>
    <w:rsid w:val="0021064D"/>
    <w:rsid w:val="00211097"/>
    <w:rsid w:val="00211997"/>
    <w:rsid w:val="00212169"/>
    <w:rsid w:val="00213B27"/>
    <w:rsid w:val="00213D6C"/>
    <w:rsid w:val="00214764"/>
    <w:rsid w:val="00217609"/>
    <w:rsid w:val="00220C6D"/>
    <w:rsid w:val="002214CF"/>
    <w:rsid w:val="00222E62"/>
    <w:rsid w:val="002243A9"/>
    <w:rsid w:val="00224CC9"/>
    <w:rsid w:val="00225351"/>
    <w:rsid w:val="002272C6"/>
    <w:rsid w:val="002278CD"/>
    <w:rsid w:val="002322B5"/>
    <w:rsid w:val="002325B8"/>
    <w:rsid w:val="00232A3D"/>
    <w:rsid w:val="00232D74"/>
    <w:rsid w:val="002331F6"/>
    <w:rsid w:val="002332E8"/>
    <w:rsid w:val="00233ADF"/>
    <w:rsid w:val="002340FE"/>
    <w:rsid w:val="00234372"/>
    <w:rsid w:val="00235125"/>
    <w:rsid w:val="002360C0"/>
    <w:rsid w:val="00240C99"/>
    <w:rsid w:val="00241364"/>
    <w:rsid w:val="00241CE9"/>
    <w:rsid w:val="00242859"/>
    <w:rsid w:val="00242E06"/>
    <w:rsid w:val="00244C12"/>
    <w:rsid w:val="00244F2D"/>
    <w:rsid w:val="0024523E"/>
    <w:rsid w:val="0024574D"/>
    <w:rsid w:val="00247590"/>
    <w:rsid w:val="002479A6"/>
    <w:rsid w:val="00250601"/>
    <w:rsid w:val="00250D40"/>
    <w:rsid w:val="00251C3A"/>
    <w:rsid w:val="00251D51"/>
    <w:rsid w:val="00251E51"/>
    <w:rsid w:val="00252F6C"/>
    <w:rsid w:val="0025306C"/>
    <w:rsid w:val="002537B5"/>
    <w:rsid w:val="00253E62"/>
    <w:rsid w:val="002543A2"/>
    <w:rsid w:val="0025452F"/>
    <w:rsid w:val="00255CA4"/>
    <w:rsid w:val="00256186"/>
    <w:rsid w:val="002579BA"/>
    <w:rsid w:val="0026024F"/>
    <w:rsid w:val="002628F6"/>
    <w:rsid w:val="00262B69"/>
    <w:rsid w:val="00263EE0"/>
    <w:rsid w:val="002661EA"/>
    <w:rsid w:val="00266DED"/>
    <w:rsid w:val="00270023"/>
    <w:rsid w:val="002710C6"/>
    <w:rsid w:val="00271A61"/>
    <w:rsid w:val="00271C0B"/>
    <w:rsid w:val="00272CF0"/>
    <w:rsid w:val="002731BC"/>
    <w:rsid w:val="00275440"/>
    <w:rsid w:val="00275B51"/>
    <w:rsid w:val="00275E31"/>
    <w:rsid w:val="002765E4"/>
    <w:rsid w:val="00276CC5"/>
    <w:rsid w:val="0027706D"/>
    <w:rsid w:val="002776E2"/>
    <w:rsid w:val="00277AA3"/>
    <w:rsid w:val="0028281B"/>
    <w:rsid w:val="00282D1A"/>
    <w:rsid w:val="002830B4"/>
    <w:rsid w:val="00283315"/>
    <w:rsid w:val="00283CE6"/>
    <w:rsid w:val="00284A90"/>
    <w:rsid w:val="0029046E"/>
    <w:rsid w:val="00290C23"/>
    <w:rsid w:val="002912C0"/>
    <w:rsid w:val="00294C5F"/>
    <w:rsid w:val="00295235"/>
    <w:rsid w:val="00295E85"/>
    <w:rsid w:val="00296065"/>
    <w:rsid w:val="00296249"/>
    <w:rsid w:val="0029667B"/>
    <w:rsid w:val="00296AEA"/>
    <w:rsid w:val="002973A1"/>
    <w:rsid w:val="00297ADB"/>
    <w:rsid w:val="002A0214"/>
    <w:rsid w:val="002A0B50"/>
    <w:rsid w:val="002A128D"/>
    <w:rsid w:val="002A1454"/>
    <w:rsid w:val="002A32B8"/>
    <w:rsid w:val="002A3EB9"/>
    <w:rsid w:val="002A50C2"/>
    <w:rsid w:val="002A540C"/>
    <w:rsid w:val="002A6825"/>
    <w:rsid w:val="002B0349"/>
    <w:rsid w:val="002B19C6"/>
    <w:rsid w:val="002B19F1"/>
    <w:rsid w:val="002B1C12"/>
    <w:rsid w:val="002B1FC0"/>
    <w:rsid w:val="002B2644"/>
    <w:rsid w:val="002B2707"/>
    <w:rsid w:val="002B2B6E"/>
    <w:rsid w:val="002B3338"/>
    <w:rsid w:val="002B414D"/>
    <w:rsid w:val="002B43EF"/>
    <w:rsid w:val="002B49F2"/>
    <w:rsid w:val="002B5173"/>
    <w:rsid w:val="002B59E9"/>
    <w:rsid w:val="002B5D6D"/>
    <w:rsid w:val="002B679A"/>
    <w:rsid w:val="002B726C"/>
    <w:rsid w:val="002B79DA"/>
    <w:rsid w:val="002B7D51"/>
    <w:rsid w:val="002B7D6C"/>
    <w:rsid w:val="002C00CC"/>
    <w:rsid w:val="002C02A3"/>
    <w:rsid w:val="002C05B9"/>
    <w:rsid w:val="002C0B18"/>
    <w:rsid w:val="002C1C16"/>
    <w:rsid w:val="002C338D"/>
    <w:rsid w:val="002C351A"/>
    <w:rsid w:val="002C47E1"/>
    <w:rsid w:val="002C5F3B"/>
    <w:rsid w:val="002C6D08"/>
    <w:rsid w:val="002C760C"/>
    <w:rsid w:val="002D109C"/>
    <w:rsid w:val="002D31FF"/>
    <w:rsid w:val="002D39CD"/>
    <w:rsid w:val="002D48E1"/>
    <w:rsid w:val="002D4C26"/>
    <w:rsid w:val="002D676E"/>
    <w:rsid w:val="002D6CCC"/>
    <w:rsid w:val="002D7D99"/>
    <w:rsid w:val="002E11D6"/>
    <w:rsid w:val="002E1CAE"/>
    <w:rsid w:val="002E216C"/>
    <w:rsid w:val="002E25BA"/>
    <w:rsid w:val="002E2EEA"/>
    <w:rsid w:val="002E4AAE"/>
    <w:rsid w:val="002E5080"/>
    <w:rsid w:val="002E5343"/>
    <w:rsid w:val="002E59B7"/>
    <w:rsid w:val="002E66DF"/>
    <w:rsid w:val="002F066E"/>
    <w:rsid w:val="002F3C92"/>
    <w:rsid w:val="002F6F33"/>
    <w:rsid w:val="003009FC"/>
    <w:rsid w:val="003011C9"/>
    <w:rsid w:val="0030160C"/>
    <w:rsid w:val="00303ACC"/>
    <w:rsid w:val="00306FA7"/>
    <w:rsid w:val="00307211"/>
    <w:rsid w:val="00307EAA"/>
    <w:rsid w:val="00310BF6"/>
    <w:rsid w:val="00311216"/>
    <w:rsid w:val="00311377"/>
    <w:rsid w:val="00311810"/>
    <w:rsid w:val="00312814"/>
    <w:rsid w:val="00312849"/>
    <w:rsid w:val="00312C7E"/>
    <w:rsid w:val="00313BAE"/>
    <w:rsid w:val="00314297"/>
    <w:rsid w:val="0031451D"/>
    <w:rsid w:val="00315089"/>
    <w:rsid w:val="00316DA1"/>
    <w:rsid w:val="00317D8E"/>
    <w:rsid w:val="00317E7F"/>
    <w:rsid w:val="00320C10"/>
    <w:rsid w:val="0032350B"/>
    <w:rsid w:val="00324102"/>
    <w:rsid w:val="003250E9"/>
    <w:rsid w:val="00325289"/>
    <w:rsid w:val="003253A9"/>
    <w:rsid w:val="003254F1"/>
    <w:rsid w:val="00326D8C"/>
    <w:rsid w:val="00327149"/>
    <w:rsid w:val="003271C7"/>
    <w:rsid w:val="00327E54"/>
    <w:rsid w:val="00330430"/>
    <w:rsid w:val="00331968"/>
    <w:rsid w:val="003323D8"/>
    <w:rsid w:val="003325EF"/>
    <w:rsid w:val="003341B6"/>
    <w:rsid w:val="003349B0"/>
    <w:rsid w:val="00335029"/>
    <w:rsid w:val="00335288"/>
    <w:rsid w:val="0033655B"/>
    <w:rsid w:val="00341396"/>
    <w:rsid w:val="00341663"/>
    <w:rsid w:val="00341914"/>
    <w:rsid w:val="0034214D"/>
    <w:rsid w:val="00342802"/>
    <w:rsid w:val="00343BBB"/>
    <w:rsid w:val="00344C67"/>
    <w:rsid w:val="00346AA4"/>
    <w:rsid w:val="003478EC"/>
    <w:rsid w:val="003505E7"/>
    <w:rsid w:val="00350B4F"/>
    <w:rsid w:val="0035197A"/>
    <w:rsid w:val="00351C1B"/>
    <w:rsid w:val="00351E03"/>
    <w:rsid w:val="0035249B"/>
    <w:rsid w:val="003527A8"/>
    <w:rsid w:val="00353975"/>
    <w:rsid w:val="003547A9"/>
    <w:rsid w:val="00355008"/>
    <w:rsid w:val="0035713E"/>
    <w:rsid w:val="0036002C"/>
    <w:rsid w:val="003630A4"/>
    <w:rsid w:val="003630A5"/>
    <w:rsid w:val="00363D4B"/>
    <w:rsid w:val="003658E0"/>
    <w:rsid w:val="00365FE4"/>
    <w:rsid w:val="0036630A"/>
    <w:rsid w:val="003665D7"/>
    <w:rsid w:val="0037017F"/>
    <w:rsid w:val="00372ADC"/>
    <w:rsid w:val="00372F77"/>
    <w:rsid w:val="0037380C"/>
    <w:rsid w:val="00373D86"/>
    <w:rsid w:val="003743BA"/>
    <w:rsid w:val="003750C8"/>
    <w:rsid w:val="003753FA"/>
    <w:rsid w:val="00375843"/>
    <w:rsid w:val="003758A8"/>
    <w:rsid w:val="00375DB2"/>
    <w:rsid w:val="00376572"/>
    <w:rsid w:val="00377F23"/>
    <w:rsid w:val="00380D57"/>
    <w:rsid w:val="003810CF"/>
    <w:rsid w:val="0038185C"/>
    <w:rsid w:val="0038188E"/>
    <w:rsid w:val="003818E7"/>
    <w:rsid w:val="00382794"/>
    <w:rsid w:val="00384B2A"/>
    <w:rsid w:val="003853B6"/>
    <w:rsid w:val="00385CFC"/>
    <w:rsid w:val="0038792E"/>
    <w:rsid w:val="00390E6F"/>
    <w:rsid w:val="00391930"/>
    <w:rsid w:val="003951C0"/>
    <w:rsid w:val="003968D8"/>
    <w:rsid w:val="00396C63"/>
    <w:rsid w:val="003A2964"/>
    <w:rsid w:val="003A29EA"/>
    <w:rsid w:val="003A5796"/>
    <w:rsid w:val="003A5DB0"/>
    <w:rsid w:val="003A6B0F"/>
    <w:rsid w:val="003A79F7"/>
    <w:rsid w:val="003B04EC"/>
    <w:rsid w:val="003B248D"/>
    <w:rsid w:val="003B36E4"/>
    <w:rsid w:val="003B39D7"/>
    <w:rsid w:val="003B4759"/>
    <w:rsid w:val="003B4947"/>
    <w:rsid w:val="003B5207"/>
    <w:rsid w:val="003B5985"/>
    <w:rsid w:val="003B5BCB"/>
    <w:rsid w:val="003B5C57"/>
    <w:rsid w:val="003B6F64"/>
    <w:rsid w:val="003C08E6"/>
    <w:rsid w:val="003C1013"/>
    <w:rsid w:val="003C2184"/>
    <w:rsid w:val="003C2198"/>
    <w:rsid w:val="003C2872"/>
    <w:rsid w:val="003C3FB5"/>
    <w:rsid w:val="003C4ADE"/>
    <w:rsid w:val="003C4F06"/>
    <w:rsid w:val="003C55FD"/>
    <w:rsid w:val="003C571B"/>
    <w:rsid w:val="003D09BA"/>
    <w:rsid w:val="003D2141"/>
    <w:rsid w:val="003D4424"/>
    <w:rsid w:val="003D507B"/>
    <w:rsid w:val="003D5A62"/>
    <w:rsid w:val="003D5FA7"/>
    <w:rsid w:val="003D76D9"/>
    <w:rsid w:val="003D7E6F"/>
    <w:rsid w:val="003E1F15"/>
    <w:rsid w:val="003E2124"/>
    <w:rsid w:val="003E2156"/>
    <w:rsid w:val="003E409E"/>
    <w:rsid w:val="003E4282"/>
    <w:rsid w:val="003E5C9D"/>
    <w:rsid w:val="003E5E50"/>
    <w:rsid w:val="003E66F9"/>
    <w:rsid w:val="003E671F"/>
    <w:rsid w:val="003E7428"/>
    <w:rsid w:val="003F0154"/>
    <w:rsid w:val="003F0219"/>
    <w:rsid w:val="003F2583"/>
    <w:rsid w:val="003F2961"/>
    <w:rsid w:val="003F4948"/>
    <w:rsid w:val="003F4C94"/>
    <w:rsid w:val="003F50A6"/>
    <w:rsid w:val="0040232E"/>
    <w:rsid w:val="00404295"/>
    <w:rsid w:val="00406AA6"/>
    <w:rsid w:val="00406DD8"/>
    <w:rsid w:val="004077CD"/>
    <w:rsid w:val="00410A47"/>
    <w:rsid w:val="00410A56"/>
    <w:rsid w:val="004110FF"/>
    <w:rsid w:val="00412981"/>
    <w:rsid w:val="004136CF"/>
    <w:rsid w:val="0041402F"/>
    <w:rsid w:val="00414A20"/>
    <w:rsid w:val="00415DD9"/>
    <w:rsid w:val="0042012F"/>
    <w:rsid w:val="00420AC6"/>
    <w:rsid w:val="004211D0"/>
    <w:rsid w:val="00422D21"/>
    <w:rsid w:val="00423B1F"/>
    <w:rsid w:val="00425D93"/>
    <w:rsid w:val="00426CA6"/>
    <w:rsid w:val="00430CA9"/>
    <w:rsid w:val="00430D47"/>
    <w:rsid w:val="004313C0"/>
    <w:rsid w:val="00431B4F"/>
    <w:rsid w:val="00431C83"/>
    <w:rsid w:val="00433574"/>
    <w:rsid w:val="00434B8C"/>
    <w:rsid w:val="00434F25"/>
    <w:rsid w:val="00435578"/>
    <w:rsid w:val="00435ED8"/>
    <w:rsid w:val="00436768"/>
    <w:rsid w:val="00437941"/>
    <w:rsid w:val="00440CF4"/>
    <w:rsid w:val="00441F96"/>
    <w:rsid w:val="00442029"/>
    <w:rsid w:val="0044312B"/>
    <w:rsid w:val="00444B88"/>
    <w:rsid w:val="0044560B"/>
    <w:rsid w:val="004457B0"/>
    <w:rsid w:val="004459F8"/>
    <w:rsid w:val="004461F8"/>
    <w:rsid w:val="0044708F"/>
    <w:rsid w:val="004474CE"/>
    <w:rsid w:val="0045004B"/>
    <w:rsid w:val="0045256E"/>
    <w:rsid w:val="00452872"/>
    <w:rsid w:val="0045443D"/>
    <w:rsid w:val="00454B9B"/>
    <w:rsid w:val="00455938"/>
    <w:rsid w:val="004559A5"/>
    <w:rsid w:val="00455A18"/>
    <w:rsid w:val="00455C43"/>
    <w:rsid w:val="004563E8"/>
    <w:rsid w:val="00456B48"/>
    <w:rsid w:val="00457615"/>
    <w:rsid w:val="00457770"/>
    <w:rsid w:val="00460EDC"/>
    <w:rsid w:val="004612AA"/>
    <w:rsid w:val="00462A5A"/>
    <w:rsid w:val="00463665"/>
    <w:rsid w:val="00464227"/>
    <w:rsid w:val="004644C3"/>
    <w:rsid w:val="004648AF"/>
    <w:rsid w:val="00465A1D"/>
    <w:rsid w:val="00465D68"/>
    <w:rsid w:val="004669FA"/>
    <w:rsid w:val="00470D82"/>
    <w:rsid w:val="00470F9C"/>
    <w:rsid w:val="00471A08"/>
    <w:rsid w:val="004739FB"/>
    <w:rsid w:val="00475D90"/>
    <w:rsid w:val="004762D7"/>
    <w:rsid w:val="00476AF6"/>
    <w:rsid w:val="004814C0"/>
    <w:rsid w:val="0048242A"/>
    <w:rsid w:val="00483F7D"/>
    <w:rsid w:val="00484E15"/>
    <w:rsid w:val="00485BE0"/>
    <w:rsid w:val="004860AD"/>
    <w:rsid w:val="00486666"/>
    <w:rsid w:val="00486C01"/>
    <w:rsid w:val="0048753A"/>
    <w:rsid w:val="00491911"/>
    <w:rsid w:val="004919ED"/>
    <w:rsid w:val="00491F08"/>
    <w:rsid w:val="004928AD"/>
    <w:rsid w:val="00493E88"/>
    <w:rsid w:val="00493E89"/>
    <w:rsid w:val="00493F6E"/>
    <w:rsid w:val="00494E8E"/>
    <w:rsid w:val="00496101"/>
    <w:rsid w:val="004962FB"/>
    <w:rsid w:val="00497423"/>
    <w:rsid w:val="00497C08"/>
    <w:rsid w:val="00497F77"/>
    <w:rsid w:val="004A0321"/>
    <w:rsid w:val="004A1F7A"/>
    <w:rsid w:val="004A2F93"/>
    <w:rsid w:val="004A31B7"/>
    <w:rsid w:val="004A3D36"/>
    <w:rsid w:val="004A475F"/>
    <w:rsid w:val="004A480D"/>
    <w:rsid w:val="004A4DD7"/>
    <w:rsid w:val="004A77F8"/>
    <w:rsid w:val="004B192E"/>
    <w:rsid w:val="004B45F0"/>
    <w:rsid w:val="004B468C"/>
    <w:rsid w:val="004B47BC"/>
    <w:rsid w:val="004B6810"/>
    <w:rsid w:val="004B6B6B"/>
    <w:rsid w:val="004B6E20"/>
    <w:rsid w:val="004B7C36"/>
    <w:rsid w:val="004C38E0"/>
    <w:rsid w:val="004C3945"/>
    <w:rsid w:val="004C3BB2"/>
    <w:rsid w:val="004C3EA0"/>
    <w:rsid w:val="004C4856"/>
    <w:rsid w:val="004C50EC"/>
    <w:rsid w:val="004C56EE"/>
    <w:rsid w:val="004C5AF6"/>
    <w:rsid w:val="004C6C7D"/>
    <w:rsid w:val="004C7251"/>
    <w:rsid w:val="004D32D0"/>
    <w:rsid w:val="004D3CBE"/>
    <w:rsid w:val="004D4E87"/>
    <w:rsid w:val="004D52E2"/>
    <w:rsid w:val="004D58F1"/>
    <w:rsid w:val="004D6199"/>
    <w:rsid w:val="004D61FE"/>
    <w:rsid w:val="004E0073"/>
    <w:rsid w:val="004E290E"/>
    <w:rsid w:val="004E2978"/>
    <w:rsid w:val="004E3435"/>
    <w:rsid w:val="004E35E2"/>
    <w:rsid w:val="004E455F"/>
    <w:rsid w:val="004E5EF9"/>
    <w:rsid w:val="004E5F1E"/>
    <w:rsid w:val="004E6147"/>
    <w:rsid w:val="004E6DCF"/>
    <w:rsid w:val="004E71D5"/>
    <w:rsid w:val="004E7517"/>
    <w:rsid w:val="004F04EC"/>
    <w:rsid w:val="004F1308"/>
    <w:rsid w:val="004F2218"/>
    <w:rsid w:val="004F2949"/>
    <w:rsid w:val="004F34B8"/>
    <w:rsid w:val="004F3D96"/>
    <w:rsid w:val="004F4F21"/>
    <w:rsid w:val="004F62AD"/>
    <w:rsid w:val="004F6EFA"/>
    <w:rsid w:val="00500112"/>
    <w:rsid w:val="00501CF5"/>
    <w:rsid w:val="00502F2D"/>
    <w:rsid w:val="00505335"/>
    <w:rsid w:val="00505650"/>
    <w:rsid w:val="00506A21"/>
    <w:rsid w:val="00510438"/>
    <w:rsid w:val="0051162F"/>
    <w:rsid w:val="0051454C"/>
    <w:rsid w:val="00514563"/>
    <w:rsid w:val="00515366"/>
    <w:rsid w:val="0051542D"/>
    <w:rsid w:val="00516247"/>
    <w:rsid w:val="00516BC4"/>
    <w:rsid w:val="00516DC3"/>
    <w:rsid w:val="00520107"/>
    <w:rsid w:val="00520C7A"/>
    <w:rsid w:val="005227AF"/>
    <w:rsid w:val="00524843"/>
    <w:rsid w:val="00524914"/>
    <w:rsid w:val="005258C0"/>
    <w:rsid w:val="00525F70"/>
    <w:rsid w:val="00526215"/>
    <w:rsid w:val="0052737D"/>
    <w:rsid w:val="00527DA9"/>
    <w:rsid w:val="00530E44"/>
    <w:rsid w:val="0053195B"/>
    <w:rsid w:val="00532BB1"/>
    <w:rsid w:val="00533241"/>
    <w:rsid w:val="00534D26"/>
    <w:rsid w:val="00534DD4"/>
    <w:rsid w:val="00536B3F"/>
    <w:rsid w:val="00536F94"/>
    <w:rsid w:val="00540A11"/>
    <w:rsid w:val="00540FD4"/>
    <w:rsid w:val="0054178D"/>
    <w:rsid w:val="00541A95"/>
    <w:rsid w:val="00541CFE"/>
    <w:rsid w:val="00542A5E"/>
    <w:rsid w:val="00542E41"/>
    <w:rsid w:val="0054348A"/>
    <w:rsid w:val="0054468A"/>
    <w:rsid w:val="0054721C"/>
    <w:rsid w:val="00550C09"/>
    <w:rsid w:val="005528CF"/>
    <w:rsid w:val="005537C3"/>
    <w:rsid w:val="00556520"/>
    <w:rsid w:val="00560519"/>
    <w:rsid w:val="0056323A"/>
    <w:rsid w:val="00563E84"/>
    <w:rsid w:val="00567072"/>
    <w:rsid w:val="00573F18"/>
    <w:rsid w:val="0057470B"/>
    <w:rsid w:val="00575853"/>
    <w:rsid w:val="00576359"/>
    <w:rsid w:val="005766C7"/>
    <w:rsid w:val="00581AAB"/>
    <w:rsid w:val="00581AFE"/>
    <w:rsid w:val="0058204C"/>
    <w:rsid w:val="0058378E"/>
    <w:rsid w:val="005838F5"/>
    <w:rsid w:val="00584499"/>
    <w:rsid w:val="00586716"/>
    <w:rsid w:val="00586949"/>
    <w:rsid w:val="005873F2"/>
    <w:rsid w:val="0058771A"/>
    <w:rsid w:val="00587FD5"/>
    <w:rsid w:val="0059115F"/>
    <w:rsid w:val="00592403"/>
    <w:rsid w:val="00592998"/>
    <w:rsid w:val="005954B7"/>
    <w:rsid w:val="0059604D"/>
    <w:rsid w:val="0059691D"/>
    <w:rsid w:val="00596C2E"/>
    <w:rsid w:val="00596E71"/>
    <w:rsid w:val="005973F6"/>
    <w:rsid w:val="0059793F"/>
    <w:rsid w:val="00597CF8"/>
    <w:rsid w:val="005A16BC"/>
    <w:rsid w:val="005A1737"/>
    <w:rsid w:val="005A199A"/>
    <w:rsid w:val="005A3827"/>
    <w:rsid w:val="005A40CB"/>
    <w:rsid w:val="005A503F"/>
    <w:rsid w:val="005A57A4"/>
    <w:rsid w:val="005A5980"/>
    <w:rsid w:val="005A5FD6"/>
    <w:rsid w:val="005A62C6"/>
    <w:rsid w:val="005B00FA"/>
    <w:rsid w:val="005B0700"/>
    <w:rsid w:val="005B0794"/>
    <w:rsid w:val="005B0968"/>
    <w:rsid w:val="005B2095"/>
    <w:rsid w:val="005B7A4B"/>
    <w:rsid w:val="005C05A0"/>
    <w:rsid w:val="005C09F1"/>
    <w:rsid w:val="005C36AD"/>
    <w:rsid w:val="005C3CC9"/>
    <w:rsid w:val="005C3DA2"/>
    <w:rsid w:val="005C3DD3"/>
    <w:rsid w:val="005C5BFB"/>
    <w:rsid w:val="005C62C4"/>
    <w:rsid w:val="005C66C2"/>
    <w:rsid w:val="005D14CE"/>
    <w:rsid w:val="005D1824"/>
    <w:rsid w:val="005D2004"/>
    <w:rsid w:val="005D22F6"/>
    <w:rsid w:val="005D25DD"/>
    <w:rsid w:val="005D2F24"/>
    <w:rsid w:val="005D3689"/>
    <w:rsid w:val="005D3CD5"/>
    <w:rsid w:val="005D3D29"/>
    <w:rsid w:val="005D6169"/>
    <w:rsid w:val="005D7272"/>
    <w:rsid w:val="005D756E"/>
    <w:rsid w:val="005D787D"/>
    <w:rsid w:val="005E01E2"/>
    <w:rsid w:val="005E132D"/>
    <w:rsid w:val="005E4D87"/>
    <w:rsid w:val="005E5043"/>
    <w:rsid w:val="005E5342"/>
    <w:rsid w:val="005E59F2"/>
    <w:rsid w:val="005E78B0"/>
    <w:rsid w:val="005F0A23"/>
    <w:rsid w:val="005F1573"/>
    <w:rsid w:val="005F1C1A"/>
    <w:rsid w:val="005F3736"/>
    <w:rsid w:val="005F408D"/>
    <w:rsid w:val="005F5218"/>
    <w:rsid w:val="005F5A66"/>
    <w:rsid w:val="005F5BE2"/>
    <w:rsid w:val="005F6E25"/>
    <w:rsid w:val="00600D86"/>
    <w:rsid w:val="00601669"/>
    <w:rsid w:val="00601B58"/>
    <w:rsid w:val="00603ADF"/>
    <w:rsid w:val="0060401B"/>
    <w:rsid w:val="00605728"/>
    <w:rsid w:val="00605CF0"/>
    <w:rsid w:val="00605E20"/>
    <w:rsid w:val="006067A2"/>
    <w:rsid w:val="006075DA"/>
    <w:rsid w:val="00607B9E"/>
    <w:rsid w:val="00611280"/>
    <w:rsid w:val="0061155C"/>
    <w:rsid w:val="00611ED9"/>
    <w:rsid w:val="006120A0"/>
    <w:rsid w:val="00612DEF"/>
    <w:rsid w:val="00613478"/>
    <w:rsid w:val="0061418D"/>
    <w:rsid w:val="006142E5"/>
    <w:rsid w:val="0061471E"/>
    <w:rsid w:val="00614E69"/>
    <w:rsid w:val="006157EA"/>
    <w:rsid w:val="006215FA"/>
    <w:rsid w:val="00621F38"/>
    <w:rsid w:val="00621FC4"/>
    <w:rsid w:val="00622545"/>
    <w:rsid w:val="00623999"/>
    <w:rsid w:val="00623E69"/>
    <w:rsid w:val="00624150"/>
    <w:rsid w:val="00624827"/>
    <w:rsid w:val="00624C9D"/>
    <w:rsid w:val="00626B37"/>
    <w:rsid w:val="00630A00"/>
    <w:rsid w:val="00630CE0"/>
    <w:rsid w:val="00630D25"/>
    <w:rsid w:val="00630E02"/>
    <w:rsid w:val="00632C53"/>
    <w:rsid w:val="00632DE6"/>
    <w:rsid w:val="006340BB"/>
    <w:rsid w:val="00635CDD"/>
    <w:rsid w:val="00636202"/>
    <w:rsid w:val="006366A2"/>
    <w:rsid w:val="00636AD9"/>
    <w:rsid w:val="0064040E"/>
    <w:rsid w:val="0064146F"/>
    <w:rsid w:val="006414CC"/>
    <w:rsid w:val="006420CD"/>
    <w:rsid w:val="00642894"/>
    <w:rsid w:val="006434ED"/>
    <w:rsid w:val="00644E67"/>
    <w:rsid w:val="0064524C"/>
    <w:rsid w:val="00645F60"/>
    <w:rsid w:val="0064724E"/>
    <w:rsid w:val="006478F7"/>
    <w:rsid w:val="00647E24"/>
    <w:rsid w:val="0065009E"/>
    <w:rsid w:val="006509D7"/>
    <w:rsid w:val="00651272"/>
    <w:rsid w:val="00652A65"/>
    <w:rsid w:val="00652F46"/>
    <w:rsid w:val="006530D5"/>
    <w:rsid w:val="0065320D"/>
    <w:rsid w:val="0065338C"/>
    <w:rsid w:val="0065480C"/>
    <w:rsid w:val="00655E60"/>
    <w:rsid w:val="00656FCA"/>
    <w:rsid w:val="006570B9"/>
    <w:rsid w:val="00657FA2"/>
    <w:rsid w:val="0066156D"/>
    <w:rsid w:val="006655DD"/>
    <w:rsid w:val="00666172"/>
    <w:rsid w:val="0067266E"/>
    <w:rsid w:val="00672D2E"/>
    <w:rsid w:val="00673B25"/>
    <w:rsid w:val="00673B73"/>
    <w:rsid w:val="0067405C"/>
    <w:rsid w:val="006758EC"/>
    <w:rsid w:val="006759FA"/>
    <w:rsid w:val="00675D02"/>
    <w:rsid w:val="006778E8"/>
    <w:rsid w:val="0067792E"/>
    <w:rsid w:val="00680430"/>
    <w:rsid w:val="006808ED"/>
    <w:rsid w:val="006827C3"/>
    <w:rsid w:val="00682B68"/>
    <w:rsid w:val="00684F17"/>
    <w:rsid w:val="00687A41"/>
    <w:rsid w:val="00691830"/>
    <w:rsid w:val="0069391F"/>
    <w:rsid w:val="0069481E"/>
    <w:rsid w:val="00695DDD"/>
    <w:rsid w:val="00696402"/>
    <w:rsid w:val="0069712D"/>
    <w:rsid w:val="006A221A"/>
    <w:rsid w:val="006A25BA"/>
    <w:rsid w:val="006A285C"/>
    <w:rsid w:val="006A292C"/>
    <w:rsid w:val="006A3A1F"/>
    <w:rsid w:val="006A44CF"/>
    <w:rsid w:val="006A46F0"/>
    <w:rsid w:val="006A53EB"/>
    <w:rsid w:val="006A7364"/>
    <w:rsid w:val="006A7B60"/>
    <w:rsid w:val="006B0687"/>
    <w:rsid w:val="006B07E8"/>
    <w:rsid w:val="006B081A"/>
    <w:rsid w:val="006B0943"/>
    <w:rsid w:val="006B09DC"/>
    <w:rsid w:val="006B14CF"/>
    <w:rsid w:val="006B2300"/>
    <w:rsid w:val="006B264F"/>
    <w:rsid w:val="006B2827"/>
    <w:rsid w:val="006B2F0C"/>
    <w:rsid w:val="006B3B22"/>
    <w:rsid w:val="006B453E"/>
    <w:rsid w:val="006B49B3"/>
    <w:rsid w:val="006B6345"/>
    <w:rsid w:val="006B721F"/>
    <w:rsid w:val="006B78C3"/>
    <w:rsid w:val="006C1D22"/>
    <w:rsid w:val="006C1EE8"/>
    <w:rsid w:val="006C4C27"/>
    <w:rsid w:val="006C5624"/>
    <w:rsid w:val="006C5707"/>
    <w:rsid w:val="006C75B3"/>
    <w:rsid w:val="006C77C4"/>
    <w:rsid w:val="006C7A02"/>
    <w:rsid w:val="006D07FA"/>
    <w:rsid w:val="006D128A"/>
    <w:rsid w:val="006D174F"/>
    <w:rsid w:val="006D1E0D"/>
    <w:rsid w:val="006D297D"/>
    <w:rsid w:val="006D4568"/>
    <w:rsid w:val="006D465B"/>
    <w:rsid w:val="006D4F45"/>
    <w:rsid w:val="006E0052"/>
    <w:rsid w:val="006E0252"/>
    <w:rsid w:val="006E1BBE"/>
    <w:rsid w:val="006E1F25"/>
    <w:rsid w:val="006E2075"/>
    <w:rsid w:val="006E25AA"/>
    <w:rsid w:val="006E2BB2"/>
    <w:rsid w:val="006E333E"/>
    <w:rsid w:val="006E3F41"/>
    <w:rsid w:val="006E5E09"/>
    <w:rsid w:val="006E66EF"/>
    <w:rsid w:val="006E6B7E"/>
    <w:rsid w:val="006E6D7A"/>
    <w:rsid w:val="006E726D"/>
    <w:rsid w:val="006E75D2"/>
    <w:rsid w:val="006F05F8"/>
    <w:rsid w:val="006F072B"/>
    <w:rsid w:val="006F0D0A"/>
    <w:rsid w:val="006F1355"/>
    <w:rsid w:val="006F33BB"/>
    <w:rsid w:val="006F3B1B"/>
    <w:rsid w:val="006F4230"/>
    <w:rsid w:val="006F4882"/>
    <w:rsid w:val="006F604C"/>
    <w:rsid w:val="006F6C46"/>
    <w:rsid w:val="006F7852"/>
    <w:rsid w:val="007000F8"/>
    <w:rsid w:val="00700575"/>
    <w:rsid w:val="007036EA"/>
    <w:rsid w:val="00704DCA"/>
    <w:rsid w:val="00704FDF"/>
    <w:rsid w:val="0070539C"/>
    <w:rsid w:val="0070776A"/>
    <w:rsid w:val="007079E1"/>
    <w:rsid w:val="007102BA"/>
    <w:rsid w:val="00710A37"/>
    <w:rsid w:val="00711617"/>
    <w:rsid w:val="00712100"/>
    <w:rsid w:val="007122FB"/>
    <w:rsid w:val="00712585"/>
    <w:rsid w:val="00712C57"/>
    <w:rsid w:val="00713042"/>
    <w:rsid w:val="00715117"/>
    <w:rsid w:val="0071578A"/>
    <w:rsid w:val="00716B7D"/>
    <w:rsid w:val="00717AB1"/>
    <w:rsid w:val="00720028"/>
    <w:rsid w:val="007221D3"/>
    <w:rsid w:val="00722559"/>
    <w:rsid w:val="00723A70"/>
    <w:rsid w:val="00724168"/>
    <w:rsid w:val="007249BD"/>
    <w:rsid w:val="00724FB5"/>
    <w:rsid w:val="007257CB"/>
    <w:rsid w:val="007259CE"/>
    <w:rsid w:val="00730DB4"/>
    <w:rsid w:val="0073139F"/>
    <w:rsid w:val="00731DDE"/>
    <w:rsid w:val="00731FAD"/>
    <w:rsid w:val="0073356B"/>
    <w:rsid w:val="00733DCC"/>
    <w:rsid w:val="0073508A"/>
    <w:rsid w:val="00735832"/>
    <w:rsid w:val="00735850"/>
    <w:rsid w:val="00735E64"/>
    <w:rsid w:val="00736113"/>
    <w:rsid w:val="00736565"/>
    <w:rsid w:val="0073711B"/>
    <w:rsid w:val="00740FCD"/>
    <w:rsid w:val="00741626"/>
    <w:rsid w:val="00741F75"/>
    <w:rsid w:val="007430E8"/>
    <w:rsid w:val="00743EEE"/>
    <w:rsid w:val="00744265"/>
    <w:rsid w:val="007446C8"/>
    <w:rsid w:val="00745297"/>
    <w:rsid w:val="00746C67"/>
    <w:rsid w:val="007475FB"/>
    <w:rsid w:val="00750A61"/>
    <w:rsid w:val="0075166C"/>
    <w:rsid w:val="00751993"/>
    <w:rsid w:val="00752FC6"/>
    <w:rsid w:val="0075360B"/>
    <w:rsid w:val="00753D33"/>
    <w:rsid w:val="0075400B"/>
    <w:rsid w:val="007553C3"/>
    <w:rsid w:val="00755968"/>
    <w:rsid w:val="00755D59"/>
    <w:rsid w:val="00757A7A"/>
    <w:rsid w:val="0076071A"/>
    <w:rsid w:val="00760831"/>
    <w:rsid w:val="007647BB"/>
    <w:rsid w:val="00764EC8"/>
    <w:rsid w:val="00766815"/>
    <w:rsid w:val="00766ABF"/>
    <w:rsid w:val="0076701A"/>
    <w:rsid w:val="0076728B"/>
    <w:rsid w:val="00767800"/>
    <w:rsid w:val="00770B2E"/>
    <w:rsid w:val="00770DA2"/>
    <w:rsid w:val="007716DC"/>
    <w:rsid w:val="007719B9"/>
    <w:rsid w:val="00771CAE"/>
    <w:rsid w:val="007732B7"/>
    <w:rsid w:val="00775568"/>
    <w:rsid w:val="00775F51"/>
    <w:rsid w:val="007761A0"/>
    <w:rsid w:val="00776EDA"/>
    <w:rsid w:val="00777DAB"/>
    <w:rsid w:val="00780830"/>
    <w:rsid w:val="00782B33"/>
    <w:rsid w:val="00783484"/>
    <w:rsid w:val="00784DE5"/>
    <w:rsid w:val="00786A27"/>
    <w:rsid w:val="00786BF2"/>
    <w:rsid w:val="00786C6D"/>
    <w:rsid w:val="00786F84"/>
    <w:rsid w:val="00790D52"/>
    <w:rsid w:val="007917C8"/>
    <w:rsid w:val="00793338"/>
    <w:rsid w:val="00793AB3"/>
    <w:rsid w:val="0079543F"/>
    <w:rsid w:val="00795CD1"/>
    <w:rsid w:val="007A1009"/>
    <w:rsid w:val="007A1107"/>
    <w:rsid w:val="007A152C"/>
    <w:rsid w:val="007A2C9D"/>
    <w:rsid w:val="007A39AE"/>
    <w:rsid w:val="007A3B19"/>
    <w:rsid w:val="007A5DC5"/>
    <w:rsid w:val="007A6C04"/>
    <w:rsid w:val="007A6F74"/>
    <w:rsid w:val="007A79CE"/>
    <w:rsid w:val="007B0009"/>
    <w:rsid w:val="007B0C5D"/>
    <w:rsid w:val="007B0E71"/>
    <w:rsid w:val="007B162C"/>
    <w:rsid w:val="007B19E0"/>
    <w:rsid w:val="007B26EC"/>
    <w:rsid w:val="007B30E9"/>
    <w:rsid w:val="007B3A43"/>
    <w:rsid w:val="007B4A3A"/>
    <w:rsid w:val="007B5FC9"/>
    <w:rsid w:val="007B6166"/>
    <w:rsid w:val="007B64DF"/>
    <w:rsid w:val="007C4FC2"/>
    <w:rsid w:val="007C54CD"/>
    <w:rsid w:val="007C6A43"/>
    <w:rsid w:val="007C7716"/>
    <w:rsid w:val="007C779A"/>
    <w:rsid w:val="007C7CEF"/>
    <w:rsid w:val="007D173F"/>
    <w:rsid w:val="007D2129"/>
    <w:rsid w:val="007D2F6E"/>
    <w:rsid w:val="007D3172"/>
    <w:rsid w:val="007D4C1C"/>
    <w:rsid w:val="007D529E"/>
    <w:rsid w:val="007D55FC"/>
    <w:rsid w:val="007D6156"/>
    <w:rsid w:val="007D715A"/>
    <w:rsid w:val="007D7F2A"/>
    <w:rsid w:val="007E06CC"/>
    <w:rsid w:val="007E1718"/>
    <w:rsid w:val="007E2280"/>
    <w:rsid w:val="007E2C0B"/>
    <w:rsid w:val="007E2F7D"/>
    <w:rsid w:val="007E3199"/>
    <w:rsid w:val="007E32ED"/>
    <w:rsid w:val="007E3556"/>
    <w:rsid w:val="007E4E7C"/>
    <w:rsid w:val="007E5AB7"/>
    <w:rsid w:val="007E5C29"/>
    <w:rsid w:val="007E6266"/>
    <w:rsid w:val="007E7028"/>
    <w:rsid w:val="007F129B"/>
    <w:rsid w:val="007F3C7C"/>
    <w:rsid w:val="007F47B4"/>
    <w:rsid w:val="007F4F88"/>
    <w:rsid w:val="008022F1"/>
    <w:rsid w:val="008027F3"/>
    <w:rsid w:val="00802DDA"/>
    <w:rsid w:val="00803E2D"/>
    <w:rsid w:val="00805A9E"/>
    <w:rsid w:val="00805F62"/>
    <w:rsid w:val="00806D27"/>
    <w:rsid w:val="00807493"/>
    <w:rsid w:val="00810569"/>
    <w:rsid w:val="008110F3"/>
    <w:rsid w:val="008112BC"/>
    <w:rsid w:val="00815AA8"/>
    <w:rsid w:val="0081681C"/>
    <w:rsid w:val="00816BD5"/>
    <w:rsid w:val="008175C5"/>
    <w:rsid w:val="00820C6F"/>
    <w:rsid w:val="00820DE0"/>
    <w:rsid w:val="008210E6"/>
    <w:rsid w:val="00821CC4"/>
    <w:rsid w:val="0082217E"/>
    <w:rsid w:val="00823BCF"/>
    <w:rsid w:val="008243F0"/>
    <w:rsid w:val="00824438"/>
    <w:rsid w:val="0082491C"/>
    <w:rsid w:val="0082559A"/>
    <w:rsid w:val="00825943"/>
    <w:rsid w:val="00826405"/>
    <w:rsid w:val="00826982"/>
    <w:rsid w:val="00830EC0"/>
    <w:rsid w:val="00831E04"/>
    <w:rsid w:val="0083215D"/>
    <w:rsid w:val="00832751"/>
    <w:rsid w:val="008329B2"/>
    <w:rsid w:val="00833280"/>
    <w:rsid w:val="0083368D"/>
    <w:rsid w:val="0083379B"/>
    <w:rsid w:val="00833C85"/>
    <w:rsid w:val="00834074"/>
    <w:rsid w:val="00835352"/>
    <w:rsid w:val="0083647C"/>
    <w:rsid w:val="00836F27"/>
    <w:rsid w:val="00836FBD"/>
    <w:rsid w:val="00837464"/>
    <w:rsid w:val="008378A2"/>
    <w:rsid w:val="008379DE"/>
    <w:rsid w:val="00837AD8"/>
    <w:rsid w:val="00841BC0"/>
    <w:rsid w:val="0084266A"/>
    <w:rsid w:val="0084324C"/>
    <w:rsid w:val="008442E1"/>
    <w:rsid w:val="00844B1F"/>
    <w:rsid w:val="00844FFC"/>
    <w:rsid w:val="008469A0"/>
    <w:rsid w:val="008502F0"/>
    <w:rsid w:val="0085031B"/>
    <w:rsid w:val="00851B64"/>
    <w:rsid w:val="00852D5A"/>
    <w:rsid w:val="00854108"/>
    <w:rsid w:val="0085695E"/>
    <w:rsid w:val="00860759"/>
    <w:rsid w:val="008607CE"/>
    <w:rsid w:val="00860821"/>
    <w:rsid w:val="00861728"/>
    <w:rsid w:val="00863BC1"/>
    <w:rsid w:val="00863F49"/>
    <w:rsid w:val="0086467C"/>
    <w:rsid w:val="0086678D"/>
    <w:rsid w:val="0086687D"/>
    <w:rsid w:val="008675AA"/>
    <w:rsid w:val="0087067E"/>
    <w:rsid w:val="00870735"/>
    <w:rsid w:val="00870E8F"/>
    <w:rsid w:val="008723AE"/>
    <w:rsid w:val="0087274C"/>
    <w:rsid w:val="00873204"/>
    <w:rsid w:val="0087496F"/>
    <w:rsid w:val="00875124"/>
    <w:rsid w:val="00875F4C"/>
    <w:rsid w:val="00876262"/>
    <w:rsid w:val="00877DC6"/>
    <w:rsid w:val="008809BD"/>
    <w:rsid w:val="008816BF"/>
    <w:rsid w:val="008816FC"/>
    <w:rsid w:val="00881F86"/>
    <w:rsid w:val="00882210"/>
    <w:rsid w:val="008825BA"/>
    <w:rsid w:val="00882B70"/>
    <w:rsid w:val="00882E35"/>
    <w:rsid w:val="008841BD"/>
    <w:rsid w:val="00884656"/>
    <w:rsid w:val="00884CF6"/>
    <w:rsid w:val="00885231"/>
    <w:rsid w:val="00890D27"/>
    <w:rsid w:val="00892F30"/>
    <w:rsid w:val="008932E1"/>
    <w:rsid w:val="00893F65"/>
    <w:rsid w:val="00894F20"/>
    <w:rsid w:val="008979E9"/>
    <w:rsid w:val="008A08B1"/>
    <w:rsid w:val="008A11F4"/>
    <w:rsid w:val="008A1674"/>
    <w:rsid w:val="008A233D"/>
    <w:rsid w:val="008A2B8C"/>
    <w:rsid w:val="008A3970"/>
    <w:rsid w:val="008A4686"/>
    <w:rsid w:val="008A4866"/>
    <w:rsid w:val="008A4A71"/>
    <w:rsid w:val="008A4D21"/>
    <w:rsid w:val="008A533C"/>
    <w:rsid w:val="008A535C"/>
    <w:rsid w:val="008A621D"/>
    <w:rsid w:val="008A7DB9"/>
    <w:rsid w:val="008B0C6A"/>
    <w:rsid w:val="008B30E9"/>
    <w:rsid w:val="008B4F05"/>
    <w:rsid w:val="008B5F78"/>
    <w:rsid w:val="008B6014"/>
    <w:rsid w:val="008B622D"/>
    <w:rsid w:val="008B7EFA"/>
    <w:rsid w:val="008C0BCE"/>
    <w:rsid w:val="008C0E77"/>
    <w:rsid w:val="008C103F"/>
    <w:rsid w:val="008C1562"/>
    <w:rsid w:val="008C2350"/>
    <w:rsid w:val="008C2E6C"/>
    <w:rsid w:val="008C2F05"/>
    <w:rsid w:val="008C3655"/>
    <w:rsid w:val="008C3662"/>
    <w:rsid w:val="008C4A0D"/>
    <w:rsid w:val="008C50D0"/>
    <w:rsid w:val="008C5301"/>
    <w:rsid w:val="008C7940"/>
    <w:rsid w:val="008C7D6B"/>
    <w:rsid w:val="008D037F"/>
    <w:rsid w:val="008D04C5"/>
    <w:rsid w:val="008D17C8"/>
    <w:rsid w:val="008D2AAA"/>
    <w:rsid w:val="008D3500"/>
    <w:rsid w:val="008D3742"/>
    <w:rsid w:val="008D4617"/>
    <w:rsid w:val="008D5A02"/>
    <w:rsid w:val="008D5D45"/>
    <w:rsid w:val="008D6E6C"/>
    <w:rsid w:val="008E21FE"/>
    <w:rsid w:val="008E296D"/>
    <w:rsid w:val="008E2BBC"/>
    <w:rsid w:val="008E2FCD"/>
    <w:rsid w:val="008E33CF"/>
    <w:rsid w:val="008E3951"/>
    <w:rsid w:val="008E4165"/>
    <w:rsid w:val="008E467A"/>
    <w:rsid w:val="008E4817"/>
    <w:rsid w:val="008E5189"/>
    <w:rsid w:val="008E7723"/>
    <w:rsid w:val="008F07B5"/>
    <w:rsid w:val="008F0BFC"/>
    <w:rsid w:val="008F0EA8"/>
    <w:rsid w:val="008F19CC"/>
    <w:rsid w:val="008F21BF"/>
    <w:rsid w:val="008F2AD9"/>
    <w:rsid w:val="008F4811"/>
    <w:rsid w:val="008F70F2"/>
    <w:rsid w:val="008F7BF2"/>
    <w:rsid w:val="0090062E"/>
    <w:rsid w:val="0090133C"/>
    <w:rsid w:val="00902C3B"/>
    <w:rsid w:val="00904314"/>
    <w:rsid w:val="00904AE0"/>
    <w:rsid w:val="0090522D"/>
    <w:rsid w:val="009110BB"/>
    <w:rsid w:val="009111CA"/>
    <w:rsid w:val="00911EF1"/>
    <w:rsid w:val="00911F4D"/>
    <w:rsid w:val="00912615"/>
    <w:rsid w:val="009132D9"/>
    <w:rsid w:val="00915896"/>
    <w:rsid w:val="00916F26"/>
    <w:rsid w:val="009209BD"/>
    <w:rsid w:val="009213CC"/>
    <w:rsid w:val="00921B23"/>
    <w:rsid w:val="00921B39"/>
    <w:rsid w:val="0092299E"/>
    <w:rsid w:val="00923794"/>
    <w:rsid w:val="00923834"/>
    <w:rsid w:val="00923D7A"/>
    <w:rsid w:val="009244ED"/>
    <w:rsid w:val="009254E9"/>
    <w:rsid w:val="00925762"/>
    <w:rsid w:val="009257BF"/>
    <w:rsid w:val="00925AC1"/>
    <w:rsid w:val="00925D01"/>
    <w:rsid w:val="00925E86"/>
    <w:rsid w:val="009260E6"/>
    <w:rsid w:val="00926C29"/>
    <w:rsid w:val="00926C9C"/>
    <w:rsid w:val="00927275"/>
    <w:rsid w:val="0092736D"/>
    <w:rsid w:val="009278C3"/>
    <w:rsid w:val="00930BC5"/>
    <w:rsid w:val="00931159"/>
    <w:rsid w:val="009324E4"/>
    <w:rsid w:val="00934F35"/>
    <w:rsid w:val="00935ADD"/>
    <w:rsid w:val="00935C9C"/>
    <w:rsid w:val="009366FE"/>
    <w:rsid w:val="009375F7"/>
    <w:rsid w:val="009377B8"/>
    <w:rsid w:val="00937899"/>
    <w:rsid w:val="00940EF2"/>
    <w:rsid w:val="009412B1"/>
    <w:rsid w:val="009418BA"/>
    <w:rsid w:val="00941C5A"/>
    <w:rsid w:val="009446AA"/>
    <w:rsid w:val="00944FBA"/>
    <w:rsid w:val="00946839"/>
    <w:rsid w:val="00946F5A"/>
    <w:rsid w:val="009471BF"/>
    <w:rsid w:val="00947B84"/>
    <w:rsid w:val="0095300B"/>
    <w:rsid w:val="00953FFC"/>
    <w:rsid w:val="00954208"/>
    <w:rsid w:val="00955A18"/>
    <w:rsid w:val="00955AB3"/>
    <w:rsid w:val="0095705F"/>
    <w:rsid w:val="00957719"/>
    <w:rsid w:val="0096089C"/>
    <w:rsid w:val="00960F3F"/>
    <w:rsid w:val="00961326"/>
    <w:rsid w:val="009623E3"/>
    <w:rsid w:val="0096256F"/>
    <w:rsid w:val="009629A6"/>
    <w:rsid w:val="00962E6B"/>
    <w:rsid w:val="009631F5"/>
    <w:rsid w:val="009646EB"/>
    <w:rsid w:val="00965AC3"/>
    <w:rsid w:val="00967F79"/>
    <w:rsid w:val="00971C31"/>
    <w:rsid w:val="00971FD6"/>
    <w:rsid w:val="0097200F"/>
    <w:rsid w:val="009724A2"/>
    <w:rsid w:val="00972774"/>
    <w:rsid w:val="00973C49"/>
    <w:rsid w:val="00975B84"/>
    <w:rsid w:val="00975F1E"/>
    <w:rsid w:val="00976F63"/>
    <w:rsid w:val="009778B3"/>
    <w:rsid w:val="00977C4B"/>
    <w:rsid w:val="00980270"/>
    <w:rsid w:val="0098047E"/>
    <w:rsid w:val="009807FB"/>
    <w:rsid w:val="00982AAC"/>
    <w:rsid w:val="00983C58"/>
    <w:rsid w:val="00987ADD"/>
    <w:rsid w:val="00987B99"/>
    <w:rsid w:val="00987D03"/>
    <w:rsid w:val="00987F9E"/>
    <w:rsid w:val="00990337"/>
    <w:rsid w:val="0099121D"/>
    <w:rsid w:val="00992274"/>
    <w:rsid w:val="00992F2E"/>
    <w:rsid w:val="00992F7C"/>
    <w:rsid w:val="009933B3"/>
    <w:rsid w:val="0099401B"/>
    <w:rsid w:val="00995163"/>
    <w:rsid w:val="00995886"/>
    <w:rsid w:val="00995C44"/>
    <w:rsid w:val="009975EF"/>
    <w:rsid w:val="009A177F"/>
    <w:rsid w:val="009A334F"/>
    <w:rsid w:val="009A3C87"/>
    <w:rsid w:val="009A495F"/>
    <w:rsid w:val="009A76D1"/>
    <w:rsid w:val="009A7FEB"/>
    <w:rsid w:val="009B0B9D"/>
    <w:rsid w:val="009B0CD7"/>
    <w:rsid w:val="009B198F"/>
    <w:rsid w:val="009B4972"/>
    <w:rsid w:val="009B53A5"/>
    <w:rsid w:val="009B53CB"/>
    <w:rsid w:val="009B6774"/>
    <w:rsid w:val="009B6F9E"/>
    <w:rsid w:val="009B70B9"/>
    <w:rsid w:val="009B732D"/>
    <w:rsid w:val="009B737F"/>
    <w:rsid w:val="009C0A91"/>
    <w:rsid w:val="009C1802"/>
    <w:rsid w:val="009C218A"/>
    <w:rsid w:val="009C28F9"/>
    <w:rsid w:val="009C2CB5"/>
    <w:rsid w:val="009C3ECF"/>
    <w:rsid w:val="009C49B1"/>
    <w:rsid w:val="009C5A17"/>
    <w:rsid w:val="009C6FCA"/>
    <w:rsid w:val="009C754E"/>
    <w:rsid w:val="009C7D32"/>
    <w:rsid w:val="009D1A70"/>
    <w:rsid w:val="009D3395"/>
    <w:rsid w:val="009D3AF5"/>
    <w:rsid w:val="009D47A8"/>
    <w:rsid w:val="009D59F9"/>
    <w:rsid w:val="009D5B6C"/>
    <w:rsid w:val="009D6A18"/>
    <w:rsid w:val="009D6F94"/>
    <w:rsid w:val="009D77F3"/>
    <w:rsid w:val="009D7DBC"/>
    <w:rsid w:val="009E0109"/>
    <w:rsid w:val="009E0BD7"/>
    <w:rsid w:val="009E1362"/>
    <w:rsid w:val="009E144E"/>
    <w:rsid w:val="009E1A72"/>
    <w:rsid w:val="009F0C2E"/>
    <w:rsid w:val="009F2D4B"/>
    <w:rsid w:val="009F3AD0"/>
    <w:rsid w:val="009F438B"/>
    <w:rsid w:val="009F4F1C"/>
    <w:rsid w:val="009F4F1F"/>
    <w:rsid w:val="009F5AE9"/>
    <w:rsid w:val="009F5C13"/>
    <w:rsid w:val="009F6AAE"/>
    <w:rsid w:val="009F7E21"/>
    <w:rsid w:val="009F7EBB"/>
    <w:rsid w:val="009F7F8C"/>
    <w:rsid w:val="00A000A6"/>
    <w:rsid w:val="00A01355"/>
    <w:rsid w:val="00A017A7"/>
    <w:rsid w:val="00A023D8"/>
    <w:rsid w:val="00A03E88"/>
    <w:rsid w:val="00A03F29"/>
    <w:rsid w:val="00A0648A"/>
    <w:rsid w:val="00A06876"/>
    <w:rsid w:val="00A06FC1"/>
    <w:rsid w:val="00A07048"/>
    <w:rsid w:val="00A07314"/>
    <w:rsid w:val="00A11C6D"/>
    <w:rsid w:val="00A1267E"/>
    <w:rsid w:val="00A12759"/>
    <w:rsid w:val="00A13B3C"/>
    <w:rsid w:val="00A14D79"/>
    <w:rsid w:val="00A16668"/>
    <w:rsid w:val="00A16747"/>
    <w:rsid w:val="00A16CC8"/>
    <w:rsid w:val="00A1762C"/>
    <w:rsid w:val="00A21028"/>
    <w:rsid w:val="00A21357"/>
    <w:rsid w:val="00A23320"/>
    <w:rsid w:val="00A2455D"/>
    <w:rsid w:val="00A25195"/>
    <w:rsid w:val="00A2592D"/>
    <w:rsid w:val="00A26C12"/>
    <w:rsid w:val="00A2711D"/>
    <w:rsid w:val="00A30194"/>
    <w:rsid w:val="00A30934"/>
    <w:rsid w:val="00A31011"/>
    <w:rsid w:val="00A310F1"/>
    <w:rsid w:val="00A3115B"/>
    <w:rsid w:val="00A32920"/>
    <w:rsid w:val="00A336E7"/>
    <w:rsid w:val="00A340A4"/>
    <w:rsid w:val="00A34FC5"/>
    <w:rsid w:val="00A36163"/>
    <w:rsid w:val="00A40813"/>
    <w:rsid w:val="00A408AB"/>
    <w:rsid w:val="00A40CC0"/>
    <w:rsid w:val="00A40F79"/>
    <w:rsid w:val="00A415DC"/>
    <w:rsid w:val="00A416E8"/>
    <w:rsid w:val="00A435FB"/>
    <w:rsid w:val="00A43DD3"/>
    <w:rsid w:val="00A44499"/>
    <w:rsid w:val="00A45C31"/>
    <w:rsid w:val="00A46052"/>
    <w:rsid w:val="00A46C6D"/>
    <w:rsid w:val="00A50908"/>
    <w:rsid w:val="00A50A56"/>
    <w:rsid w:val="00A514AE"/>
    <w:rsid w:val="00A51C34"/>
    <w:rsid w:val="00A52449"/>
    <w:rsid w:val="00A52817"/>
    <w:rsid w:val="00A52EC4"/>
    <w:rsid w:val="00A53393"/>
    <w:rsid w:val="00A566C1"/>
    <w:rsid w:val="00A5679F"/>
    <w:rsid w:val="00A60423"/>
    <w:rsid w:val="00A6084D"/>
    <w:rsid w:val="00A60B77"/>
    <w:rsid w:val="00A610C9"/>
    <w:rsid w:val="00A61E72"/>
    <w:rsid w:val="00A6216D"/>
    <w:rsid w:val="00A64750"/>
    <w:rsid w:val="00A66300"/>
    <w:rsid w:val="00A67003"/>
    <w:rsid w:val="00A67D1D"/>
    <w:rsid w:val="00A67F78"/>
    <w:rsid w:val="00A70467"/>
    <w:rsid w:val="00A71735"/>
    <w:rsid w:val="00A718A3"/>
    <w:rsid w:val="00A7272D"/>
    <w:rsid w:val="00A72873"/>
    <w:rsid w:val="00A72971"/>
    <w:rsid w:val="00A72EF1"/>
    <w:rsid w:val="00A738FB"/>
    <w:rsid w:val="00A74831"/>
    <w:rsid w:val="00A75146"/>
    <w:rsid w:val="00A75F02"/>
    <w:rsid w:val="00A769B7"/>
    <w:rsid w:val="00A80C2E"/>
    <w:rsid w:val="00A81012"/>
    <w:rsid w:val="00A8139C"/>
    <w:rsid w:val="00A84066"/>
    <w:rsid w:val="00A842DB"/>
    <w:rsid w:val="00A84A31"/>
    <w:rsid w:val="00A858B6"/>
    <w:rsid w:val="00A85B93"/>
    <w:rsid w:val="00A86B13"/>
    <w:rsid w:val="00A878B0"/>
    <w:rsid w:val="00A91872"/>
    <w:rsid w:val="00A923CA"/>
    <w:rsid w:val="00A92D1D"/>
    <w:rsid w:val="00A946A3"/>
    <w:rsid w:val="00A956A9"/>
    <w:rsid w:val="00A95E1C"/>
    <w:rsid w:val="00A9656D"/>
    <w:rsid w:val="00A969C4"/>
    <w:rsid w:val="00A96E80"/>
    <w:rsid w:val="00AA1FFE"/>
    <w:rsid w:val="00AA25E3"/>
    <w:rsid w:val="00AA4BE7"/>
    <w:rsid w:val="00AA5CCE"/>
    <w:rsid w:val="00AA6D8A"/>
    <w:rsid w:val="00AA6F91"/>
    <w:rsid w:val="00AA7FFC"/>
    <w:rsid w:val="00AB0713"/>
    <w:rsid w:val="00AB0C98"/>
    <w:rsid w:val="00AB0CE0"/>
    <w:rsid w:val="00AB17A5"/>
    <w:rsid w:val="00AB30C5"/>
    <w:rsid w:val="00AB3743"/>
    <w:rsid w:val="00AB399A"/>
    <w:rsid w:val="00AB63FE"/>
    <w:rsid w:val="00AB7729"/>
    <w:rsid w:val="00AC4274"/>
    <w:rsid w:val="00AC5D26"/>
    <w:rsid w:val="00AC5F14"/>
    <w:rsid w:val="00AC787E"/>
    <w:rsid w:val="00AC7881"/>
    <w:rsid w:val="00AC7965"/>
    <w:rsid w:val="00AC7A72"/>
    <w:rsid w:val="00AC7EB6"/>
    <w:rsid w:val="00AD09E4"/>
    <w:rsid w:val="00AD13BF"/>
    <w:rsid w:val="00AD14FE"/>
    <w:rsid w:val="00AD17F8"/>
    <w:rsid w:val="00AD1A1B"/>
    <w:rsid w:val="00AD1F98"/>
    <w:rsid w:val="00AD20CB"/>
    <w:rsid w:val="00AD2477"/>
    <w:rsid w:val="00AD2DDE"/>
    <w:rsid w:val="00AD3C24"/>
    <w:rsid w:val="00AD4159"/>
    <w:rsid w:val="00AD4F29"/>
    <w:rsid w:val="00AD5E35"/>
    <w:rsid w:val="00AD6B31"/>
    <w:rsid w:val="00AD7031"/>
    <w:rsid w:val="00AD75FE"/>
    <w:rsid w:val="00AD7F31"/>
    <w:rsid w:val="00AE08C0"/>
    <w:rsid w:val="00AE13F7"/>
    <w:rsid w:val="00AE3CCA"/>
    <w:rsid w:val="00AE6EA9"/>
    <w:rsid w:val="00AF1E15"/>
    <w:rsid w:val="00AF2A1D"/>
    <w:rsid w:val="00AF2D5E"/>
    <w:rsid w:val="00AF2F2A"/>
    <w:rsid w:val="00AF33E9"/>
    <w:rsid w:val="00AF3BC9"/>
    <w:rsid w:val="00AF3D51"/>
    <w:rsid w:val="00AF5417"/>
    <w:rsid w:val="00AF66E3"/>
    <w:rsid w:val="00AF6A69"/>
    <w:rsid w:val="00B00440"/>
    <w:rsid w:val="00B00660"/>
    <w:rsid w:val="00B00D46"/>
    <w:rsid w:val="00B01AEA"/>
    <w:rsid w:val="00B02B69"/>
    <w:rsid w:val="00B02FC4"/>
    <w:rsid w:val="00B03C50"/>
    <w:rsid w:val="00B045EE"/>
    <w:rsid w:val="00B04FBA"/>
    <w:rsid w:val="00B06AEB"/>
    <w:rsid w:val="00B071E3"/>
    <w:rsid w:val="00B073FA"/>
    <w:rsid w:val="00B07418"/>
    <w:rsid w:val="00B075B0"/>
    <w:rsid w:val="00B07B93"/>
    <w:rsid w:val="00B07FE4"/>
    <w:rsid w:val="00B10088"/>
    <w:rsid w:val="00B107C6"/>
    <w:rsid w:val="00B10EB9"/>
    <w:rsid w:val="00B1127C"/>
    <w:rsid w:val="00B11E11"/>
    <w:rsid w:val="00B12270"/>
    <w:rsid w:val="00B155FB"/>
    <w:rsid w:val="00B17A40"/>
    <w:rsid w:val="00B20566"/>
    <w:rsid w:val="00B208A1"/>
    <w:rsid w:val="00B20D24"/>
    <w:rsid w:val="00B22C2E"/>
    <w:rsid w:val="00B239DE"/>
    <w:rsid w:val="00B23AD1"/>
    <w:rsid w:val="00B27DE1"/>
    <w:rsid w:val="00B27DEF"/>
    <w:rsid w:val="00B30D65"/>
    <w:rsid w:val="00B3354E"/>
    <w:rsid w:val="00B3479A"/>
    <w:rsid w:val="00B348A9"/>
    <w:rsid w:val="00B3585C"/>
    <w:rsid w:val="00B35E65"/>
    <w:rsid w:val="00B3669E"/>
    <w:rsid w:val="00B378F4"/>
    <w:rsid w:val="00B40CF3"/>
    <w:rsid w:val="00B40F9C"/>
    <w:rsid w:val="00B4172E"/>
    <w:rsid w:val="00B427BF"/>
    <w:rsid w:val="00B4334A"/>
    <w:rsid w:val="00B4349D"/>
    <w:rsid w:val="00B434D8"/>
    <w:rsid w:val="00B44771"/>
    <w:rsid w:val="00B45734"/>
    <w:rsid w:val="00B46D9C"/>
    <w:rsid w:val="00B471B1"/>
    <w:rsid w:val="00B47760"/>
    <w:rsid w:val="00B501DE"/>
    <w:rsid w:val="00B50F05"/>
    <w:rsid w:val="00B52C3C"/>
    <w:rsid w:val="00B53740"/>
    <w:rsid w:val="00B5380E"/>
    <w:rsid w:val="00B54757"/>
    <w:rsid w:val="00B55309"/>
    <w:rsid w:val="00B5602D"/>
    <w:rsid w:val="00B56440"/>
    <w:rsid w:val="00B56ABC"/>
    <w:rsid w:val="00B6240C"/>
    <w:rsid w:val="00B62D9B"/>
    <w:rsid w:val="00B631DF"/>
    <w:rsid w:val="00B6322C"/>
    <w:rsid w:val="00B63D16"/>
    <w:rsid w:val="00B63D59"/>
    <w:rsid w:val="00B659C5"/>
    <w:rsid w:val="00B66376"/>
    <w:rsid w:val="00B6720C"/>
    <w:rsid w:val="00B6727A"/>
    <w:rsid w:val="00B67A50"/>
    <w:rsid w:val="00B67D8A"/>
    <w:rsid w:val="00B700F9"/>
    <w:rsid w:val="00B7079A"/>
    <w:rsid w:val="00B7136A"/>
    <w:rsid w:val="00B713D8"/>
    <w:rsid w:val="00B71610"/>
    <w:rsid w:val="00B72819"/>
    <w:rsid w:val="00B73D03"/>
    <w:rsid w:val="00B74ADF"/>
    <w:rsid w:val="00B75695"/>
    <w:rsid w:val="00B757EB"/>
    <w:rsid w:val="00B759A0"/>
    <w:rsid w:val="00B75A87"/>
    <w:rsid w:val="00B76884"/>
    <w:rsid w:val="00B806CC"/>
    <w:rsid w:val="00B81075"/>
    <w:rsid w:val="00B82228"/>
    <w:rsid w:val="00B83CE4"/>
    <w:rsid w:val="00B83DAF"/>
    <w:rsid w:val="00B83EAD"/>
    <w:rsid w:val="00B8483E"/>
    <w:rsid w:val="00B8519C"/>
    <w:rsid w:val="00B862D3"/>
    <w:rsid w:val="00B86485"/>
    <w:rsid w:val="00B864FC"/>
    <w:rsid w:val="00B87133"/>
    <w:rsid w:val="00B879C4"/>
    <w:rsid w:val="00B87C5D"/>
    <w:rsid w:val="00B91019"/>
    <w:rsid w:val="00B9219F"/>
    <w:rsid w:val="00B92CF7"/>
    <w:rsid w:val="00B92FDB"/>
    <w:rsid w:val="00B94000"/>
    <w:rsid w:val="00B94176"/>
    <w:rsid w:val="00B95955"/>
    <w:rsid w:val="00B96996"/>
    <w:rsid w:val="00B97227"/>
    <w:rsid w:val="00BA037A"/>
    <w:rsid w:val="00BA1AAB"/>
    <w:rsid w:val="00BA2DFD"/>
    <w:rsid w:val="00BA31B0"/>
    <w:rsid w:val="00BA3272"/>
    <w:rsid w:val="00BA3498"/>
    <w:rsid w:val="00BA3E33"/>
    <w:rsid w:val="00BA409D"/>
    <w:rsid w:val="00BA44A5"/>
    <w:rsid w:val="00BA44C6"/>
    <w:rsid w:val="00BA56FC"/>
    <w:rsid w:val="00BA6579"/>
    <w:rsid w:val="00BA69A3"/>
    <w:rsid w:val="00BA7713"/>
    <w:rsid w:val="00BB00D0"/>
    <w:rsid w:val="00BB0E7C"/>
    <w:rsid w:val="00BB1066"/>
    <w:rsid w:val="00BB1F48"/>
    <w:rsid w:val="00BB1FC6"/>
    <w:rsid w:val="00BB2F1F"/>
    <w:rsid w:val="00BB5DA8"/>
    <w:rsid w:val="00BB69B2"/>
    <w:rsid w:val="00BC0E90"/>
    <w:rsid w:val="00BC1BF8"/>
    <w:rsid w:val="00BC355C"/>
    <w:rsid w:val="00BC3D9B"/>
    <w:rsid w:val="00BC4272"/>
    <w:rsid w:val="00BC4D4C"/>
    <w:rsid w:val="00BC5344"/>
    <w:rsid w:val="00BC6383"/>
    <w:rsid w:val="00BC6E50"/>
    <w:rsid w:val="00BD0486"/>
    <w:rsid w:val="00BD0E7D"/>
    <w:rsid w:val="00BD1C8E"/>
    <w:rsid w:val="00BD2D47"/>
    <w:rsid w:val="00BD43B6"/>
    <w:rsid w:val="00BD66BE"/>
    <w:rsid w:val="00BE0CF8"/>
    <w:rsid w:val="00BE332F"/>
    <w:rsid w:val="00BE36A6"/>
    <w:rsid w:val="00BE3D5B"/>
    <w:rsid w:val="00BE4324"/>
    <w:rsid w:val="00BE47A1"/>
    <w:rsid w:val="00BE4A1E"/>
    <w:rsid w:val="00BE5BF2"/>
    <w:rsid w:val="00BE6BB2"/>
    <w:rsid w:val="00BE754E"/>
    <w:rsid w:val="00BE7F15"/>
    <w:rsid w:val="00BF25DC"/>
    <w:rsid w:val="00BF2775"/>
    <w:rsid w:val="00BF27EB"/>
    <w:rsid w:val="00BF287B"/>
    <w:rsid w:val="00BF3C86"/>
    <w:rsid w:val="00BF53F6"/>
    <w:rsid w:val="00BF55A4"/>
    <w:rsid w:val="00BF5747"/>
    <w:rsid w:val="00BF5D3D"/>
    <w:rsid w:val="00BF60C2"/>
    <w:rsid w:val="00BF6103"/>
    <w:rsid w:val="00BF7083"/>
    <w:rsid w:val="00C005A1"/>
    <w:rsid w:val="00C01AF9"/>
    <w:rsid w:val="00C01BED"/>
    <w:rsid w:val="00C02BAA"/>
    <w:rsid w:val="00C036AB"/>
    <w:rsid w:val="00C039AA"/>
    <w:rsid w:val="00C042B6"/>
    <w:rsid w:val="00C04660"/>
    <w:rsid w:val="00C04975"/>
    <w:rsid w:val="00C06805"/>
    <w:rsid w:val="00C06907"/>
    <w:rsid w:val="00C06971"/>
    <w:rsid w:val="00C140F5"/>
    <w:rsid w:val="00C1518F"/>
    <w:rsid w:val="00C16356"/>
    <w:rsid w:val="00C164B6"/>
    <w:rsid w:val="00C1683E"/>
    <w:rsid w:val="00C172FB"/>
    <w:rsid w:val="00C17321"/>
    <w:rsid w:val="00C1739C"/>
    <w:rsid w:val="00C17A67"/>
    <w:rsid w:val="00C21AF8"/>
    <w:rsid w:val="00C225D2"/>
    <w:rsid w:val="00C23375"/>
    <w:rsid w:val="00C24121"/>
    <w:rsid w:val="00C253D9"/>
    <w:rsid w:val="00C25A76"/>
    <w:rsid w:val="00C25E27"/>
    <w:rsid w:val="00C26110"/>
    <w:rsid w:val="00C265AB"/>
    <w:rsid w:val="00C27524"/>
    <w:rsid w:val="00C311A0"/>
    <w:rsid w:val="00C31731"/>
    <w:rsid w:val="00C31C07"/>
    <w:rsid w:val="00C340F8"/>
    <w:rsid w:val="00C34679"/>
    <w:rsid w:val="00C350B4"/>
    <w:rsid w:val="00C36157"/>
    <w:rsid w:val="00C37176"/>
    <w:rsid w:val="00C402C1"/>
    <w:rsid w:val="00C40A9A"/>
    <w:rsid w:val="00C40C52"/>
    <w:rsid w:val="00C414BD"/>
    <w:rsid w:val="00C416CB"/>
    <w:rsid w:val="00C419F9"/>
    <w:rsid w:val="00C42F66"/>
    <w:rsid w:val="00C440C4"/>
    <w:rsid w:val="00C445CD"/>
    <w:rsid w:val="00C44987"/>
    <w:rsid w:val="00C451ED"/>
    <w:rsid w:val="00C452FC"/>
    <w:rsid w:val="00C45AC9"/>
    <w:rsid w:val="00C465C0"/>
    <w:rsid w:val="00C46BC3"/>
    <w:rsid w:val="00C46DAE"/>
    <w:rsid w:val="00C47479"/>
    <w:rsid w:val="00C4789D"/>
    <w:rsid w:val="00C51F1B"/>
    <w:rsid w:val="00C53D39"/>
    <w:rsid w:val="00C53E83"/>
    <w:rsid w:val="00C561B6"/>
    <w:rsid w:val="00C622F6"/>
    <w:rsid w:val="00C627A0"/>
    <w:rsid w:val="00C62B2E"/>
    <w:rsid w:val="00C63A85"/>
    <w:rsid w:val="00C64A5A"/>
    <w:rsid w:val="00C64DDA"/>
    <w:rsid w:val="00C64F56"/>
    <w:rsid w:val="00C6687B"/>
    <w:rsid w:val="00C669BB"/>
    <w:rsid w:val="00C67C02"/>
    <w:rsid w:val="00C701A2"/>
    <w:rsid w:val="00C7193E"/>
    <w:rsid w:val="00C7257A"/>
    <w:rsid w:val="00C729A6"/>
    <w:rsid w:val="00C74EA5"/>
    <w:rsid w:val="00C74FF8"/>
    <w:rsid w:val="00C752A2"/>
    <w:rsid w:val="00C75716"/>
    <w:rsid w:val="00C765E3"/>
    <w:rsid w:val="00C7667C"/>
    <w:rsid w:val="00C7729C"/>
    <w:rsid w:val="00C80ED0"/>
    <w:rsid w:val="00C81537"/>
    <w:rsid w:val="00C8211B"/>
    <w:rsid w:val="00C83587"/>
    <w:rsid w:val="00C84465"/>
    <w:rsid w:val="00C84747"/>
    <w:rsid w:val="00C85613"/>
    <w:rsid w:val="00C8624A"/>
    <w:rsid w:val="00C86529"/>
    <w:rsid w:val="00C9026D"/>
    <w:rsid w:val="00C90FD0"/>
    <w:rsid w:val="00C91071"/>
    <w:rsid w:val="00C9201F"/>
    <w:rsid w:val="00C9217C"/>
    <w:rsid w:val="00C937DE"/>
    <w:rsid w:val="00C946C6"/>
    <w:rsid w:val="00C94F5F"/>
    <w:rsid w:val="00C954AF"/>
    <w:rsid w:val="00C96261"/>
    <w:rsid w:val="00C96390"/>
    <w:rsid w:val="00C966D1"/>
    <w:rsid w:val="00C9682C"/>
    <w:rsid w:val="00C96FFE"/>
    <w:rsid w:val="00C9725F"/>
    <w:rsid w:val="00C9769E"/>
    <w:rsid w:val="00C97FDC"/>
    <w:rsid w:val="00CA0146"/>
    <w:rsid w:val="00CA1419"/>
    <w:rsid w:val="00CA2478"/>
    <w:rsid w:val="00CA2965"/>
    <w:rsid w:val="00CA316E"/>
    <w:rsid w:val="00CA414F"/>
    <w:rsid w:val="00CA4765"/>
    <w:rsid w:val="00CA4909"/>
    <w:rsid w:val="00CA52A0"/>
    <w:rsid w:val="00CA6E68"/>
    <w:rsid w:val="00CA6F9C"/>
    <w:rsid w:val="00CA7D53"/>
    <w:rsid w:val="00CB0DAC"/>
    <w:rsid w:val="00CB22B9"/>
    <w:rsid w:val="00CB2B4A"/>
    <w:rsid w:val="00CB2B86"/>
    <w:rsid w:val="00CB4275"/>
    <w:rsid w:val="00CB4F07"/>
    <w:rsid w:val="00CB532B"/>
    <w:rsid w:val="00CB55C0"/>
    <w:rsid w:val="00CB6840"/>
    <w:rsid w:val="00CB6DFF"/>
    <w:rsid w:val="00CB6FE5"/>
    <w:rsid w:val="00CB716A"/>
    <w:rsid w:val="00CB7294"/>
    <w:rsid w:val="00CB72D0"/>
    <w:rsid w:val="00CC02AB"/>
    <w:rsid w:val="00CC093B"/>
    <w:rsid w:val="00CC0CFE"/>
    <w:rsid w:val="00CC122E"/>
    <w:rsid w:val="00CC1AEF"/>
    <w:rsid w:val="00CC488D"/>
    <w:rsid w:val="00CC5013"/>
    <w:rsid w:val="00CC52EE"/>
    <w:rsid w:val="00CC5C8C"/>
    <w:rsid w:val="00CC7AC8"/>
    <w:rsid w:val="00CC7FFA"/>
    <w:rsid w:val="00CD10BE"/>
    <w:rsid w:val="00CD13CA"/>
    <w:rsid w:val="00CD1C0F"/>
    <w:rsid w:val="00CD1E42"/>
    <w:rsid w:val="00CD3C69"/>
    <w:rsid w:val="00CD4062"/>
    <w:rsid w:val="00CD4812"/>
    <w:rsid w:val="00CD600C"/>
    <w:rsid w:val="00CE1686"/>
    <w:rsid w:val="00CE1821"/>
    <w:rsid w:val="00CE1DAA"/>
    <w:rsid w:val="00CE24C4"/>
    <w:rsid w:val="00CE27DD"/>
    <w:rsid w:val="00CE297F"/>
    <w:rsid w:val="00CE4012"/>
    <w:rsid w:val="00CE686F"/>
    <w:rsid w:val="00CE6FDB"/>
    <w:rsid w:val="00CF10E7"/>
    <w:rsid w:val="00CF15F4"/>
    <w:rsid w:val="00CF24F2"/>
    <w:rsid w:val="00CF2569"/>
    <w:rsid w:val="00CF26AE"/>
    <w:rsid w:val="00CF26F8"/>
    <w:rsid w:val="00CF2FC2"/>
    <w:rsid w:val="00CF5660"/>
    <w:rsid w:val="00CF60FD"/>
    <w:rsid w:val="00CF6DB8"/>
    <w:rsid w:val="00CF7B70"/>
    <w:rsid w:val="00D00F1B"/>
    <w:rsid w:val="00D0104D"/>
    <w:rsid w:val="00D011B9"/>
    <w:rsid w:val="00D03942"/>
    <w:rsid w:val="00D03EFC"/>
    <w:rsid w:val="00D03F2D"/>
    <w:rsid w:val="00D11D57"/>
    <w:rsid w:val="00D12443"/>
    <w:rsid w:val="00D1279D"/>
    <w:rsid w:val="00D13078"/>
    <w:rsid w:val="00D13C2E"/>
    <w:rsid w:val="00D15209"/>
    <w:rsid w:val="00D152D3"/>
    <w:rsid w:val="00D15D93"/>
    <w:rsid w:val="00D16BFF"/>
    <w:rsid w:val="00D17EA9"/>
    <w:rsid w:val="00D17FC0"/>
    <w:rsid w:val="00D2154F"/>
    <w:rsid w:val="00D21B01"/>
    <w:rsid w:val="00D22968"/>
    <w:rsid w:val="00D23AB1"/>
    <w:rsid w:val="00D23C7F"/>
    <w:rsid w:val="00D244E7"/>
    <w:rsid w:val="00D24D08"/>
    <w:rsid w:val="00D24E4D"/>
    <w:rsid w:val="00D272D4"/>
    <w:rsid w:val="00D27699"/>
    <w:rsid w:val="00D319FA"/>
    <w:rsid w:val="00D31C3D"/>
    <w:rsid w:val="00D31CA1"/>
    <w:rsid w:val="00D32780"/>
    <w:rsid w:val="00D343CF"/>
    <w:rsid w:val="00D34C92"/>
    <w:rsid w:val="00D361EF"/>
    <w:rsid w:val="00D377C9"/>
    <w:rsid w:val="00D4036B"/>
    <w:rsid w:val="00D4089B"/>
    <w:rsid w:val="00D414B7"/>
    <w:rsid w:val="00D42D5D"/>
    <w:rsid w:val="00D43548"/>
    <w:rsid w:val="00D44952"/>
    <w:rsid w:val="00D44C82"/>
    <w:rsid w:val="00D44EB9"/>
    <w:rsid w:val="00D46A4A"/>
    <w:rsid w:val="00D47161"/>
    <w:rsid w:val="00D47B6A"/>
    <w:rsid w:val="00D47ED3"/>
    <w:rsid w:val="00D50EF5"/>
    <w:rsid w:val="00D52B41"/>
    <w:rsid w:val="00D5416C"/>
    <w:rsid w:val="00D545D5"/>
    <w:rsid w:val="00D55E6A"/>
    <w:rsid w:val="00D568A9"/>
    <w:rsid w:val="00D5690A"/>
    <w:rsid w:val="00D57775"/>
    <w:rsid w:val="00D57EC6"/>
    <w:rsid w:val="00D60A25"/>
    <w:rsid w:val="00D60B7F"/>
    <w:rsid w:val="00D638F3"/>
    <w:rsid w:val="00D639E9"/>
    <w:rsid w:val="00D6456F"/>
    <w:rsid w:val="00D648EB"/>
    <w:rsid w:val="00D64D1B"/>
    <w:rsid w:val="00D65206"/>
    <w:rsid w:val="00D708AD"/>
    <w:rsid w:val="00D71034"/>
    <w:rsid w:val="00D72B46"/>
    <w:rsid w:val="00D72E67"/>
    <w:rsid w:val="00D749C5"/>
    <w:rsid w:val="00D74DE6"/>
    <w:rsid w:val="00D776EF"/>
    <w:rsid w:val="00D77758"/>
    <w:rsid w:val="00D80422"/>
    <w:rsid w:val="00D811F1"/>
    <w:rsid w:val="00D81D88"/>
    <w:rsid w:val="00D822BD"/>
    <w:rsid w:val="00D8330B"/>
    <w:rsid w:val="00D83891"/>
    <w:rsid w:val="00D846E6"/>
    <w:rsid w:val="00D84E41"/>
    <w:rsid w:val="00D85A90"/>
    <w:rsid w:val="00D90221"/>
    <w:rsid w:val="00D90621"/>
    <w:rsid w:val="00D90A17"/>
    <w:rsid w:val="00D90F1E"/>
    <w:rsid w:val="00D922EF"/>
    <w:rsid w:val="00D939B8"/>
    <w:rsid w:val="00D95281"/>
    <w:rsid w:val="00D96397"/>
    <w:rsid w:val="00D96C02"/>
    <w:rsid w:val="00D9711A"/>
    <w:rsid w:val="00D974EE"/>
    <w:rsid w:val="00DA0ECB"/>
    <w:rsid w:val="00DA10E2"/>
    <w:rsid w:val="00DA11DD"/>
    <w:rsid w:val="00DA1908"/>
    <w:rsid w:val="00DA368B"/>
    <w:rsid w:val="00DA4B68"/>
    <w:rsid w:val="00DA4C6F"/>
    <w:rsid w:val="00DA5116"/>
    <w:rsid w:val="00DA5207"/>
    <w:rsid w:val="00DA54D8"/>
    <w:rsid w:val="00DA6545"/>
    <w:rsid w:val="00DA6D72"/>
    <w:rsid w:val="00DA72C9"/>
    <w:rsid w:val="00DA742F"/>
    <w:rsid w:val="00DA77BD"/>
    <w:rsid w:val="00DB281F"/>
    <w:rsid w:val="00DB3484"/>
    <w:rsid w:val="00DB39E1"/>
    <w:rsid w:val="00DB3CE6"/>
    <w:rsid w:val="00DB5AF4"/>
    <w:rsid w:val="00DB60C5"/>
    <w:rsid w:val="00DB6632"/>
    <w:rsid w:val="00DB69FD"/>
    <w:rsid w:val="00DB7B0B"/>
    <w:rsid w:val="00DC05FC"/>
    <w:rsid w:val="00DC10C4"/>
    <w:rsid w:val="00DC1964"/>
    <w:rsid w:val="00DC246A"/>
    <w:rsid w:val="00DC251A"/>
    <w:rsid w:val="00DC515C"/>
    <w:rsid w:val="00DC5549"/>
    <w:rsid w:val="00DC6CC4"/>
    <w:rsid w:val="00DD0103"/>
    <w:rsid w:val="00DD0149"/>
    <w:rsid w:val="00DD23CE"/>
    <w:rsid w:val="00DD3922"/>
    <w:rsid w:val="00DD4858"/>
    <w:rsid w:val="00DD49DB"/>
    <w:rsid w:val="00DD59A6"/>
    <w:rsid w:val="00DD69AF"/>
    <w:rsid w:val="00DD6F7E"/>
    <w:rsid w:val="00DD6F93"/>
    <w:rsid w:val="00DD7531"/>
    <w:rsid w:val="00DD77C6"/>
    <w:rsid w:val="00DE1C95"/>
    <w:rsid w:val="00DE23BC"/>
    <w:rsid w:val="00DE442A"/>
    <w:rsid w:val="00DE44BB"/>
    <w:rsid w:val="00DE507C"/>
    <w:rsid w:val="00DF08F8"/>
    <w:rsid w:val="00DF183C"/>
    <w:rsid w:val="00DF2537"/>
    <w:rsid w:val="00DF5369"/>
    <w:rsid w:val="00DF5BBF"/>
    <w:rsid w:val="00DF5C61"/>
    <w:rsid w:val="00DF6832"/>
    <w:rsid w:val="00DF6A3A"/>
    <w:rsid w:val="00DF7068"/>
    <w:rsid w:val="00DF7070"/>
    <w:rsid w:val="00E00943"/>
    <w:rsid w:val="00E014B6"/>
    <w:rsid w:val="00E0165E"/>
    <w:rsid w:val="00E0190E"/>
    <w:rsid w:val="00E02C17"/>
    <w:rsid w:val="00E03BC9"/>
    <w:rsid w:val="00E040E4"/>
    <w:rsid w:val="00E04B91"/>
    <w:rsid w:val="00E073A7"/>
    <w:rsid w:val="00E07683"/>
    <w:rsid w:val="00E1118C"/>
    <w:rsid w:val="00E13066"/>
    <w:rsid w:val="00E13932"/>
    <w:rsid w:val="00E13F69"/>
    <w:rsid w:val="00E140BA"/>
    <w:rsid w:val="00E14BDE"/>
    <w:rsid w:val="00E15BA3"/>
    <w:rsid w:val="00E15E2E"/>
    <w:rsid w:val="00E1763D"/>
    <w:rsid w:val="00E1784F"/>
    <w:rsid w:val="00E2001B"/>
    <w:rsid w:val="00E210D1"/>
    <w:rsid w:val="00E2148B"/>
    <w:rsid w:val="00E222E9"/>
    <w:rsid w:val="00E22699"/>
    <w:rsid w:val="00E227BC"/>
    <w:rsid w:val="00E2297D"/>
    <w:rsid w:val="00E23384"/>
    <w:rsid w:val="00E2391D"/>
    <w:rsid w:val="00E23BC6"/>
    <w:rsid w:val="00E24D70"/>
    <w:rsid w:val="00E25156"/>
    <w:rsid w:val="00E25DDF"/>
    <w:rsid w:val="00E2731A"/>
    <w:rsid w:val="00E27B84"/>
    <w:rsid w:val="00E301F2"/>
    <w:rsid w:val="00E30F9A"/>
    <w:rsid w:val="00E311D2"/>
    <w:rsid w:val="00E313FA"/>
    <w:rsid w:val="00E330AB"/>
    <w:rsid w:val="00E34486"/>
    <w:rsid w:val="00E34BD0"/>
    <w:rsid w:val="00E367C0"/>
    <w:rsid w:val="00E42261"/>
    <w:rsid w:val="00E42419"/>
    <w:rsid w:val="00E42EF6"/>
    <w:rsid w:val="00E4323C"/>
    <w:rsid w:val="00E43549"/>
    <w:rsid w:val="00E446BA"/>
    <w:rsid w:val="00E44792"/>
    <w:rsid w:val="00E44E53"/>
    <w:rsid w:val="00E45748"/>
    <w:rsid w:val="00E46638"/>
    <w:rsid w:val="00E46E84"/>
    <w:rsid w:val="00E508BE"/>
    <w:rsid w:val="00E50B08"/>
    <w:rsid w:val="00E51456"/>
    <w:rsid w:val="00E52681"/>
    <w:rsid w:val="00E566E2"/>
    <w:rsid w:val="00E56D2E"/>
    <w:rsid w:val="00E57AA1"/>
    <w:rsid w:val="00E57C2A"/>
    <w:rsid w:val="00E61C1F"/>
    <w:rsid w:val="00E62C99"/>
    <w:rsid w:val="00E62D97"/>
    <w:rsid w:val="00E62DC8"/>
    <w:rsid w:val="00E65483"/>
    <w:rsid w:val="00E66620"/>
    <w:rsid w:val="00E666F5"/>
    <w:rsid w:val="00E6774F"/>
    <w:rsid w:val="00E67B9C"/>
    <w:rsid w:val="00E70655"/>
    <w:rsid w:val="00E7073A"/>
    <w:rsid w:val="00E70DC5"/>
    <w:rsid w:val="00E7170B"/>
    <w:rsid w:val="00E71F38"/>
    <w:rsid w:val="00E72171"/>
    <w:rsid w:val="00E72200"/>
    <w:rsid w:val="00E73209"/>
    <w:rsid w:val="00E749E0"/>
    <w:rsid w:val="00E74D3C"/>
    <w:rsid w:val="00E759FA"/>
    <w:rsid w:val="00E774C1"/>
    <w:rsid w:val="00E777D4"/>
    <w:rsid w:val="00E81C6B"/>
    <w:rsid w:val="00E8324E"/>
    <w:rsid w:val="00E8463B"/>
    <w:rsid w:val="00E84760"/>
    <w:rsid w:val="00E85F96"/>
    <w:rsid w:val="00E87BC8"/>
    <w:rsid w:val="00E87F03"/>
    <w:rsid w:val="00E91A52"/>
    <w:rsid w:val="00E91CBB"/>
    <w:rsid w:val="00E92F40"/>
    <w:rsid w:val="00E93280"/>
    <w:rsid w:val="00E93324"/>
    <w:rsid w:val="00E946CC"/>
    <w:rsid w:val="00E94A3A"/>
    <w:rsid w:val="00E952EB"/>
    <w:rsid w:val="00E964C1"/>
    <w:rsid w:val="00E96EF5"/>
    <w:rsid w:val="00EA09D6"/>
    <w:rsid w:val="00EA17EC"/>
    <w:rsid w:val="00EA1985"/>
    <w:rsid w:val="00EA2EE4"/>
    <w:rsid w:val="00EA3B45"/>
    <w:rsid w:val="00EA51A1"/>
    <w:rsid w:val="00EA72A2"/>
    <w:rsid w:val="00EB1862"/>
    <w:rsid w:val="00EB20EE"/>
    <w:rsid w:val="00EB239C"/>
    <w:rsid w:val="00EB296B"/>
    <w:rsid w:val="00EB6198"/>
    <w:rsid w:val="00EB7540"/>
    <w:rsid w:val="00EB788C"/>
    <w:rsid w:val="00EB7B9D"/>
    <w:rsid w:val="00EB7CD6"/>
    <w:rsid w:val="00EC0166"/>
    <w:rsid w:val="00EC06DE"/>
    <w:rsid w:val="00EC2333"/>
    <w:rsid w:val="00EC4342"/>
    <w:rsid w:val="00EC4347"/>
    <w:rsid w:val="00EC6898"/>
    <w:rsid w:val="00EC6916"/>
    <w:rsid w:val="00ED05B7"/>
    <w:rsid w:val="00ED0B90"/>
    <w:rsid w:val="00ED1650"/>
    <w:rsid w:val="00ED1767"/>
    <w:rsid w:val="00ED1B3C"/>
    <w:rsid w:val="00ED1EF2"/>
    <w:rsid w:val="00ED2004"/>
    <w:rsid w:val="00ED25BC"/>
    <w:rsid w:val="00ED2AF6"/>
    <w:rsid w:val="00ED2CA6"/>
    <w:rsid w:val="00ED3184"/>
    <w:rsid w:val="00ED3B7C"/>
    <w:rsid w:val="00ED65BE"/>
    <w:rsid w:val="00ED6AF8"/>
    <w:rsid w:val="00ED7050"/>
    <w:rsid w:val="00ED71F7"/>
    <w:rsid w:val="00EE17B8"/>
    <w:rsid w:val="00EE48B8"/>
    <w:rsid w:val="00EE5EEA"/>
    <w:rsid w:val="00EE6422"/>
    <w:rsid w:val="00EE64CE"/>
    <w:rsid w:val="00EE66B4"/>
    <w:rsid w:val="00EE742D"/>
    <w:rsid w:val="00EE7CEE"/>
    <w:rsid w:val="00EE7EF9"/>
    <w:rsid w:val="00EE7FA4"/>
    <w:rsid w:val="00EF1089"/>
    <w:rsid w:val="00EF13F1"/>
    <w:rsid w:val="00EF15C8"/>
    <w:rsid w:val="00EF1870"/>
    <w:rsid w:val="00EF1DB7"/>
    <w:rsid w:val="00EF217F"/>
    <w:rsid w:val="00EF2D98"/>
    <w:rsid w:val="00EF55C8"/>
    <w:rsid w:val="00EF6073"/>
    <w:rsid w:val="00EF6332"/>
    <w:rsid w:val="00EF7A71"/>
    <w:rsid w:val="00F00000"/>
    <w:rsid w:val="00F000AA"/>
    <w:rsid w:val="00F0012D"/>
    <w:rsid w:val="00F00357"/>
    <w:rsid w:val="00F00584"/>
    <w:rsid w:val="00F00609"/>
    <w:rsid w:val="00F012E3"/>
    <w:rsid w:val="00F01EE5"/>
    <w:rsid w:val="00F02412"/>
    <w:rsid w:val="00F03124"/>
    <w:rsid w:val="00F0389B"/>
    <w:rsid w:val="00F044F9"/>
    <w:rsid w:val="00F05150"/>
    <w:rsid w:val="00F06EE2"/>
    <w:rsid w:val="00F07BA5"/>
    <w:rsid w:val="00F07D88"/>
    <w:rsid w:val="00F07EEB"/>
    <w:rsid w:val="00F101D8"/>
    <w:rsid w:val="00F10398"/>
    <w:rsid w:val="00F104B8"/>
    <w:rsid w:val="00F11BBB"/>
    <w:rsid w:val="00F12774"/>
    <w:rsid w:val="00F136D9"/>
    <w:rsid w:val="00F13A96"/>
    <w:rsid w:val="00F13FEC"/>
    <w:rsid w:val="00F144B5"/>
    <w:rsid w:val="00F147C1"/>
    <w:rsid w:val="00F14AB1"/>
    <w:rsid w:val="00F16332"/>
    <w:rsid w:val="00F175D5"/>
    <w:rsid w:val="00F204FD"/>
    <w:rsid w:val="00F2154C"/>
    <w:rsid w:val="00F21FCE"/>
    <w:rsid w:val="00F2253D"/>
    <w:rsid w:val="00F22AAA"/>
    <w:rsid w:val="00F22C18"/>
    <w:rsid w:val="00F22DA7"/>
    <w:rsid w:val="00F23382"/>
    <w:rsid w:val="00F24605"/>
    <w:rsid w:val="00F24E06"/>
    <w:rsid w:val="00F24E4E"/>
    <w:rsid w:val="00F2500C"/>
    <w:rsid w:val="00F25AC5"/>
    <w:rsid w:val="00F25B1D"/>
    <w:rsid w:val="00F25C01"/>
    <w:rsid w:val="00F26BC1"/>
    <w:rsid w:val="00F273F5"/>
    <w:rsid w:val="00F30041"/>
    <w:rsid w:val="00F3042F"/>
    <w:rsid w:val="00F30665"/>
    <w:rsid w:val="00F30C5D"/>
    <w:rsid w:val="00F30CD7"/>
    <w:rsid w:val="00F31AA6"/>
    <w:rsid w:val="00F31DDA"/>
    <w:rsid w:val="00F3383F"/>
    <w:rsid w:val="00F372B6"/>
    <w:rsid w:val="00F37D26"/>
    <w:rsid w:val="00F40E93"/>
    <w:rsid w:val="00F41DF2"/>
    <w:rsid w:val="00F43197"/>
    <w:rsid w:val="00F434C5"/>
    <w:rsid w:val="00F436C2"/>
    <w:rsid w:val="00F4461D"/>
    <w:rsid w:val="00F449D3"/>
    <w:rsid w:val="00F44F64"/>
    <w:rsid w:val="00F4532D"/>
    <w:rsid w:val="00F45AE4"/>
    <w:rsid w:val="00F466C9"/>
    <w:rsid w:val="00F46A74"/>
    <w:rsid w:val="00F46A82"/>
    <w:rsid w:val="00F4708F"/>
    <w:rsid w:val="00F47444"/>
    <w:rsid w:val="00F479BA"/>
    <w:rsid w:val="00F51049"/>
    <w:rsid w:val="00F51753"/>
    <w:rsid w:val="00F52605"/>
    <w:rsid w:val="00F52BB7"/>
    <w:rsid w:val="00F53242"/>
    <w:rsid w:val="00F533F2"/>
    <w:rsid w:val="00F53741"/>
    <w:rsid w:val="00F55010"/>
    <w:rsid w:val="00F559CE"/>
    <w:rsid w:val="00F5679F"/>
    <w:rsid w:val="00F5700E"/>
    <w:rsid w:val="00F60A08"/>
    <w:rsid w:val="00F60AC8"/>
    <w:rsid w:val="00F63577"/>
    <w:rsid w:val="00F6371C"/>
    <w:rsid w:val="00F63871"/>
    <w:rsid w:val="00F638F8"/>
    <w:rsid w:val="00F665D3"/>
    <w:rsid w:val="00F7046B"/>
    <w:rsid w:val="00F72E11"/>
    <w:rsid w:val="00F731AF"/>
    <w:rsid w:val="00F73F94"/>
    <w:rsid w:val="00F7577A"/>
    <w:rsid w:val="00F76BC0"/>
    <w:rsid w:val="00F76C5F"/>
    <w:rsid w:val="00F77090"/>
    <w:rsid w:val="00F80C6A"/>
    <w:rsid w:val="00F818B0"/>
    <w:rsid w:val="00F81E9D"/>
    <w:rsid w:val="00F834C2"/>
    <w:rsid w:val="00F84DB4"/>
    <w:rsid w:val="00F85BF1"/>
    <w:rsid w:val="00F86FE4"/>
    <w:rsid w:val="00F870DC"/>
    <w:rsid w:val="00F87E98"/>
    <w:rsid w:val="00F9062A"/>
    <w:rsid w:val="00F907DB"/>
    <w:rsid w:val="00F90AA2"/>
    <w:rsid w:val="00F93BFD"/>
    <w:rsid w:val="00F93CA5"/>
    <w:rsid w:val="00F9422E"/>
    <w:rsid w:val="00F94263"/>
    <w:rsid w:val="00F953FE"/>
    <w:rsid w:val="00F95C12"/>
    <w:rsid w:val="00F95E6F"/>
    <w:rsid w:val="00FA1E03"/>
    <w:rsid w:val="00FA1F18"/>
    <w:rsid w:val="00FA26A9"/>
    <w:rsid w:val="00FA275E"/>
    <w:rsid w:val="00FA31E9"/>
    <w:rsid w:val="00FA39D7"/>
    <w:rsid w:val="00FA39F3"/>
    <w:rsid w:val="00FA5241"/>
    <w:rsid w:val="00FA5E87"/>
    <w:rsid w:val="00FA5ED4"/>
    <w:rsid w:val="00FA637E"/>
    <w:rsid w:val="00FA7160"/>
    <w:rsid w:val="00FA7320"/>
    <w:rsid w:val="00FB11F7"/>
    <w:rsid w:val="00FB14D4"/>
    <w:rsid w:val="00FB190A"/>
    <w:rsid w:val="00FB1E73"/>
    <w:rsid w:val="00FB2F01"/>
    <w:rsid w:val="00FB3834"/>
    <w:rsid w:val="00FB4194"/>
    <w:rsid w:val="00FB5C0E"/>
    <w:rsid w:val="00FB60D8"/>
    <w:rsid w:val="00FB6228"/>
    <w:rsid w:val="00FB77EF"/>
    <w:rsid w:val="00FB7888"/>
    <w:rsid w:val="00FB797F"/>
    <w:rsid w:val="00FC0E76"/>
    <w:rsid w:val="00FC0E7E"/>
    <w:rsid w:val="00FC0ECE"/>
    <w:rsid w:val="00FC1F27"/>
    <w:rsid w:val="00FC1F81"/>
    <w:rsid w:val="00FC2274"/>
    <w:rsid w:val="00FC2F36"/>
    <w:rsid w:val="00FC3A4E"/>
    <w:rsid w:val="00FC3A70"/>
    <w:rsid w:val="00FC41F5"/>
    <w:rsid w:val="00FC43CF"/>
    <w:rsid w:val="00FC45C8"/>
    <w:rsid w:val="00FC4F24"/>
    <w:rsid w:val="00FC69EC"/>
    <w:rsid w:val="00FC6C72"/>
    <w:rsid w:val="00FC6DB5"/>
    <w:rsid w:val="00FC752E"/>
    <w:rsid w:val="00FC7A88"/>
    <w:rsid w:val="00FC7D12"/>
    <w:rsid w:val="00FC7D42"/>
    <w:rsid w:val="00FD0894"/>
    <w:rsid w:val="00FD1142"/>
    <w:rsid w:val="00FD13F5"/>
    <w:rsid w:val="00FD1CA5"/>
    <w:rsid w:val="00FD3AF0"/>
    <w:rsid w:val="00FD3BE0"/>
    <w:rsid w:val="00FD60AA"/>
    <w:rsid w:val="00FD6657"/>
    <w:rsid w:val="00FE0711"/>
    <w:rsid w:val="00FE08B0"/>
    <w:rsid w:val="00FE2396"/>
    <w:rsid w:val="00FE39CE"/>
    <w:rsid w:val="00FE3DD0"/>
    <w:rsid w:val="00FE3ECD"/>
    <w:rsid w:val="00FE5533"/>
    <w:rsid w:val="00FE58C2"/>
    <w:rsid w:val="00FE67B0"/>
    <w:rsid w:val="00FE6B77"/>
    <w:rsid w:val="00FE7A01"/>
    <w:rsid w:val="00FF0F67"/>
    <w:rsid w:val="00FF5FE5"/>
    <w:rsid w:val="00FF608F"/>
    <w:rsid w:val="00FF6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1"/>
    <o:shapelayout v:ext="edit">
      <o:idmap v:ext="edit" data="2"/>
    </o:shapelayout>
  </w:shapeDefaults>
  <w:decimalSymbol w:val=","/>
  <w:listSeparator w:val=";"/>
  <w14:docId w14:val="0DC0971E"/>
  <w15:chartTrackingRefBased/>
  <w15:docId w15:val="{00F2A181-ACF5-49A4-B8AB-336CCD398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C9682C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rsid w:val="002661EA"/>
    <w:rPr>
      <w:sz w:val="24"/>
      <w:lang w:eastAsia="en-US"/>
    </w:rPr>
  </w:style>
  <w:style w:type="table" w:styleId="Tabelraster">
    <w:name w:val="Table Grid"/>
    <w:basedOn w:val="Standaardtabel"/>
    <w:rsid w:val="00CF6D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1Char">
    <w:name w:val="Kop 1 Char"/>
    <w:link w:val="Kop1"/>
    <w:rsid w:val="00C9682C"/>
    <w:rPr>
      <w:rFonts w:ascii="Comic Sans MS" w:eastAsia="Times New Roman" w:hAnsi="Comic Sans MS" w:cs="Times New Roman"/>
      <w:b/>
    </w:rPr>
  </w:style>
  <w:style w:type="paragraph" w:styleId="Ballontekst">
    <w:name w:val="Balloon Text"/>
    <w:basedOn w:val="Standaard"/>
    <w:link w:val="BallontekstChar"/>
    <w:uiPriority w:val="99"/>
    <w:rsid w:val="00C9682C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uiPriority w:val="99"/>
    <w:rsid w:val="00C9682C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C9682C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C9682C"/>
    <w:rPr>
      <w:rFonts w:ascii="Times New Roman" w:eastAsia="Times New Roman" w:hAnsi="Times New Roman" w:cs="Times New Roman"/>
      <w:sz w:val="24"/>
      <w:szCs w:val="24"/>
    </w:rPr>
  </w:style>
  <w:style w:type="character" w:styleId="Tekstvantijdelijkeaanduiding">
    <w:name w:val="Placeholder Text"/>
    <w:basedOn w:val="Standaardalinea-lettertype"/>
    <w:uiPriority w:val="99"/>
    <w:semiHidden/>
    <w:rsid w:val="00D811F1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png"/><Relationship Id="rId55" Type="http://schemas.openxmlformats.org/officeDocument/2006/relationships/oleObject" Target="embeddings/oleObject21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emf"/><Relationship Id="rId58" Type="http://schemas.openxmlformats.org/officeDocument/2006/relationships/image" Target="media/image28.png"/><Relationship Id="rId5" Type="http://schemas.openxmlformats.org/officeDocument/2006/relationships/webSettings" Target="webSettings.xml"/><Relationship Id="rId61" Type="http://schemas.openxmlformats.org/officeDocument/2006/relationships/image" Target="media/image31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7.e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9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emf"/><Relationship Id="rId57" Type="http://schemas.openxmlformats.org/officeDocument/2006/relationships/oleObject" Target="embeddings/oleObject2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4.png"/><Relationship Id="rId60" Type="http://schemas.openxmlformats.org/officeDocument/2006/relationships/image" Target="media/image30.e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1320B5-2D73-4252-995B-54781BB1D4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7</TotalTime>
  <Pages>15</Pages>
  <Words>3395</Words>
  <Characters>18677</Characters>
  <Application>Microsoft Office Word</Application>
  <DocSecurity>0</DocSecurity>
  <Lines>155</Lines>
  <Paragraphs>4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2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858</cp:revision>
  <dcterms:created xsi:type="dcterms:W3CDTF">2024-08-29T15:51:00Z</dcterms:created>
  <dcterms:modified xsi:type="dcterms:W3CDTF">2025-09-22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S1.#E1)</vt:lpwstr>
  </property>
  <property fmtid="{D5CDD505-2E9C-101B-9397-08002B2CF9AE}" pid="4" name="MTEqnNumsOnRight">
    <vt:bool>false</vt:bool>
  </property>
  <property fmtid="{D5CDD505-2E9C-101B-9397-08002B2CF9AE}" pid="5" name="MTWinEqns">
    <vt:bool>true</vt:bool>
  </property>
</Properties>
</file>